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B26EBB1" w14:textId="77777777" w:rsidR="004C51A7" w:rsidRDefault="004C51A7" w:rsidP="004C51A7">
      <w:pPr>
        <w:jc w:val="center"/>
        <w:rPr>
          <w:rFonts w:ascii="Palatino Linotype" w:hAnsi="Palatino Linotype"/>
          <w:b/>
          <w:color w:val="0000CC"/>
        </w:rPr>
      </w:pPr>
      <w:r>
        <w:rPr>
          <w:rFonts w:ascii="Palatino Linotype" w:hAnsi="Palatino Linotype"/>
          <w:b/>
          <w:noProof/>
          <w:color w:val="0000CC"/>
        </w:rPr>
        <w:drawing>
          <wp:anchor distT="0" distB="0" distL="114300" distR="114300" simplePos="0" relativeHeight="251660288" behindDoc="0" locked="0" layoutInCell="1" allowOverlap="1" wp14:anchorId="7808416B" wp14:editId="6FC291EA">
            <wp:simplePos x="0" y="0"/>
            <wp:positionH relativeFrom="column">
              <wp:posOffset>5547285</wp:posOffset>
            </wp:positionH>
            <wp:positionV relativeFrom="paragraph">
              <wp:posOffset>278765</wp:posOffset>
            </wp:positionV>
            <wp:extent cx="1062990" cy="2924175"/>
            <wp:effectExtent l="0" t="0" r="3810" b="9525"/>
            <wp:wrapSquare wrapText="bothSides"/>
            <wp:docPr id="549" name="Picture 549" descr="C:\Users\Administrator\Downloads\ANH DAY EM BE\25-1-2019 18-55-48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 descr="C:\Users\Administrator\Downloads\ANH DAY EM BE\25-1-2019 18-55-48 PM.png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292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664BB84" wp14:editId="317A7405">
                <wp:simplePos x="0" y="0"/>
                <wp:positionH relativeFrom="column">
                  <wp:posOffset>3337</wp:posOffset>
                </wp:positionH>
                <wp:positionV relativeFrom="paragraph">
                  <wp:posOffset>343166</wp:posOffset>
                </wp:positionV>
                <wp:extent cx="5507355" cy="2924175"/>
                <wp:effectExtent l="0" t="0" r="0" b="9525"/>
                <wp:wrapNone/>
                <wp:docPr id="550" name="Text Box 5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07355" cy="29241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Light1"/>
                              <w:tblW w:w="8369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3114"/>
                              <w:gridCol w:w="2268"/>
                              <w:gridCol w:w="2987"/>
                            </w:tblGrid>
                            <w:tr w:rsidR="004C51A7" w14:paraId="43343BFB" w14:textId="77777777" w:rsidTr="00686652">
                              <w:trPr>
                                <w:trHeight w:val="1269"/>
                              </w:trPr>
                              <w:tc>
                                <w:tcPr>
                                  <w:tcW w:w="3114" w:type="dxa"/>
                                  <w:tcBorders>
                                    <w:top w:val="dotted" w:sz="4" w:space="0" w:color="FFFFFF" w:themeColor="background1"/>
                                    <w:bottom w:val="dotted" w:sz="4" w:space="0" w:color="FFFFFF" w:themeColor="background1"/>
                                  </w:tcBorders>
                                </w:tcPr>
                                <w:p w14:paraId="27378385" w14:textId="77777777" w:rsidR="004C51A7" w:rsidRDefault="004C51A7" w:rsidP="006270A9">
                                  <w:pPr>
                                    <w:spacing w:line="360" w:lineRule="auto"/>
                                  </w:pPr>
                                  <w:r>
                                    <w:t xml:space="preserve">a) </w:t>
                                  </w:r>
                                  <w:r w:rsidRPr="0041629A">
                                    <w:rPr>
                                      <w:position w:val="-10"/>
                                    </w:rPr>
                                    <w:object w:dxaOrig="1140" w:dyaOrig="360" w14:anchorId="73772FB9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33" type="#_x0000_t75" style="width:57pt;height:18.5pt" o:ole="">
                                        <v:imagedata r:id="rId5" o:title=""/>
                                      </v:shape>
                                      <o:OLEObject Type="Embed" ProgID="Equation.DSMT4" ShapeID="_x0000_i1033" DrawAspect="Content" ObjectID="_1685902704" r:id="rId6"/>
                                    </w:object>
                                  </w:r>
                                </w:p>
                                <w:p w14:paraId="17BD5FFC" w14:textId="77777777" w:rsidR="004C51A7" w:rsidRDefault="004C51A7" w:rsidP="006270A9">
                                  <w:pPr>
                                    <w:spacing w:line="360" w:lineRule="auto"/>
                                  </w:pPr>
                                  <w:r>
                                    <w:t>= ……………….……</w:t>
                                  </w:r>
                                </w:p>
                                <w:p w14:paraId="5717FD48" w14:textId="77777777" w:rsidR="004C51A7" w:rsidRDefault="004C51A7" w:rsidP="006270A9">
                                  <w:pPr>
                                    <w:spacing w:line="360" w:lineRule="auto"/>
                                  </w:pPr>
                                  <w:r>
                                    <w:t>= ……………….……</w:t>
                                  </w:r>
                                </w:p>
                                <w:p w14:paraId="4E5C943A" w14:textId="77777777" w:rsidR="004C51A7" w:rsidRDefault="004C51A7" w:rsidP="006270A9">
                                  <w:pPr>
                                    <w:spacing w:line="360" w:lineRule="auto"/>
                                  </w:pPr>
                                  <w:r>
                                    <w:t>= …………………..…</w:t>
                                  </w:r>
                                </w:p>
                              </w:tc>
                              <w:tc>
                                <w:tcPr>
                                  <w:tcW w:w="2268" w:type="dxa"/>
                                  <w:tcBorders>
                                    <w:top w:val="dotted" w:sz="4" w:space="0" w:color="FFFFFF" w:themeColor="background1"/>
                                    <w:bottom w:val="dotted" w:sz="4" w:space="0" w:color="FFFFFF" w:themeColor="background1"/>
                                  </w:tcBorders>
                                </w:tcPr>
                                <w:p w14:paraId="50AF47CA" w14:textId="77777777" w:rsidR="004C51A7" w:rsidRDefault="004C51A7" w:rsidP="006270A9">
                                  <w:pPr>
                                    <w:spacing w:line="360" w:lineRule="auto"/>
                                  </w:pPr>
                                  <w:r>
                                    <w:t xml:space="preserve">b) </w:t>
                                  </w:r>
                                  <w:r w:rsidRPr="0041629A">
                                    <w:rPr>
                                      <w:position w:val="-6"/>
                                    </w:rPr>
                                    <w:object w:dxaOrig="900" w:dyaOrig="320" w14:anchorId="3E6EB46F">
                                      <v:shape id="_x0000_i1034" type="#_x0000_t75" style="width:45pt;height:16pt" o:ole="">
                                        <v:imagedata r:id="rId7" o:title=""/>
                                      </v:shape>
                                      <o:OLEObject Type="Embed" ProgID="Equation.DSMT4" ShapeID="_x0000_i1034" DrawAspect="Content" ObjectID="_1685902705" r:id="rId8"/>
                                    </w:object>
                                  </w:r>
                                </w:p>
                                <w:p w14:paraId="6F61FE9A" w14:textId="77777777" w:rsidR="004C51A7" w:rsidRDefault="004C51A7" w:rsidP="006270A9">
                                  <w:pPr>
                                    <w:spacing w:line="360" w:lineRule="auto"/>
                                  </w:pPr>
                                  <w:r>
                                    <w:t>= …………………</w:t>
                                  </w:r>
                                </w:p>
                                <w:p w14:paraId="1D713B34" w14:textId="77777777" w:rsidR="004C51A7" w:rsidRDefault="004C51A7" w:rsidP="006270A9">
                                  <w:pPr>
                                    <w:spacing w:line="360" w:lineRule="auto"/>
                                  </w:pPr>
                                  <w:r>
                                    <w:t>= …………………</w:t>
                                  </w:r>
                                </w:p>
                                <w:p w14:paraId="1BF90B0A" w14:textId="77777777" w:rsidR="004C51A7" w:rsidRDefault="004C51A7" w:rsidP="006270A9">
                                  <w:pPr>
                                    <w:spacing w:line="360" w:lineRule="auto"/>
                                  </w:pPr>
                                  <w:r>
                                    <w:t>= …………….…</w:t>
                                  </w:r>
                                </w:p>
                              </w:tc>
                              <w:tc>
                                <w:tcPr>
                                  <w:tcW w:w="2987" w:type="dxa"/>
                                  <w:tcBorders>
                                    <w:top w:val="dotted" w:sz="4" w:space="0" w:color="FFFFFF" w:themeColor="background1"/>
                                    <w:bottom w:val="dotted" w:sz="4" w:space="0" w:color="FFFFFF" w:themeColor="background1"/>
                                  </w:tcBorders>
                                </w:tcPr>
                                <w:p w14:paraId="3C294D9C" w14:textId="77777777" w:rsidR="004C51A7" w:rsidRDefault="004C51A7" w:rsidP="006270A9">
                                  <w:pPr>
                                    <w:spacing w:line="360" w:lineRule="auto"/>
                                  </w:pPr>
                                  <w:r>
                                    <w:t xml:space="preserve">c) </w:t>
                                  </w:r>
                                  <w:r w:rsidRPr="006270A9">
                                    <w:rPr>
                                      <w:position w:val="-14"/>
                                    </w:rPr>
                                    <w:object w:dxaOrig="1040" w:dyaOrig="440" w14:anchorId="380CD347">
                                      <v:shape id="_x0000_i1035" type="#_x0000_t75" style="width:52pt;height:21pt" o:ole="">
                                        <v:imagedata r:id="rId9" o:title=""/>
                                      </v:shape>
                                      <o:OLEObject Type="Embed" ProgID="Equation.DSMT4" ShapeID="_x0000_i1035" DrawAspect="Content" ObjectID="_1685902706" r:id="rId10"/>
                                    </w:object>
                                  </w:r>
                                </w:p>
                                <w:p w14:paraId="17931E62" w14:textId="77777777" w:rsidR="004C51A7" w:rsidRDefault="004C51A7" w:rsidP="006270A9">
                                  <w:pPr>
                                    <w:spacing w:line="360" w:lineRule="auto"/>
                                  </w:pPr>
                                  <w:r>
                                    <w:t>= ……………….……</w:t>
                                  </w:r>
                                </w:p>
                                <w:p w14:paraId="02015EBC" w14:textId="77777777" w:rsidR="004C51A7" w:rsidRDefault="004C51A7" w:rsidP="006270A9">
                                  <w:pPr>
                                    <w:spacing w:line="360" w:lineRule="auto"/>
                                  </w:pPr>
                                  <w:r>
                                    <w:t>= ……………………</w:t>
                                  </w:r>
                                </w:p>
                                <w:p w14:paraId="099C1091" w14:textId="77777777" w:rsidR="004C51A7" w:rsidRDefault="004C51A7" w:rsidP="006270A9">
                                  <w:pPr>
                                    <w:spacing w:line="360" w:lineRule="auto"/>
                                  </w:pPr>
                                  <w:r>
                                    <w:t>= ……………………..</w:t>
                                  </w:r>
                                </w:p>
                              </w:tc>
                            </w:tr>
                            <w:tr w:rsidR="004C51A7" w14:paraId="458ADE8D" w14:textId="77777777" w:rsidTr="00686652">
                              <w:trPr>
                                <w:trHeight w:val="2268"/>
                              </w:trPr>
                              <w:tc>
                                <w:tcPr>
                                  <w:tcW w:w="3114" w:type="dxa"/>
                                  <w:tcBorders>
                                    <w:top w:val="dotted" w:sz="4" w:space="0" w:color="FFFFFF" w:themeColor="background1"/>
                                  </w:tcBorders>
                                </w:tcPr>
                                <w:p w14:paraId="45EDEA95" w14:textId="77777777" w:rsidR="004C51A7" w:rsidRDefault="004C51A7" w:rsidP="006270A9">
                                  <w:pPr>
                                    <w:spacing w:line="360" w:lineRule="auto"/>
                                  </w:pPr>
                                  <w:r>
                                    <w:t xml:space="preserve">d) </w:t>
                                  </w:r>
                                  <w:r w:rsidRPr="006270A9">
                                    <w:rPr>
                                      <w:position w:val="-18"/>
                                    </w:rPr>
                                    <w:object w:dxaOrig="2500" w:dyaOrig="480" w14:anchorId="5F12132C">
                                      <v:shape id="_x0000_i1036" type="#_x0000_t75" style="width:125pt;height:24.5pt" o:ole="">
                                        <v:imagedata r:id="rId11" o:title=""/>
                                      </v:shape>
                                      <o:OLEObject Type="Embed" ProgID="Equation.DSMT4" ShapeID="_x0000_i1036" DrawAspect="Content" ObjectID="_1685902707" r:id="rId12"/>
                                    </w:object>
                                  </w:r>
                                </w:p>
                                <w:p w14:paraId="534D41F3" w14:textId="77777777" w:rsidR="004C51A7" w:rsidRDefault="004C51A7" w:rsidP="006270A9">
                                  <w:pPr>
                                    <w:spacing w:line="360" w:lineRule="auto"/>
                                  </w:pPr>
                                  <w:r>
                                    <w:t>= ……………….……</w:t>
                                  </w:r>
                                </w:p>
                                <w:p w14:paraId="55E7EFBA" w14:textId="77777777" w:rsidR="004C51A7" w:rsidRDefault="004C51A7" w:rsidP="006270A9">
                                  <w:pPr>
                                    <w:spacing w:line="360" w:lineRule="auto"/>
                                  </w:pPr>
                                  <w:r>
                                    <w:t>= ……………….……</w:t>
                                  </w:r>
                                </w:p>
                                <w:p w14:paraId="3DE4945A" w14:textId="77777777" w:rsidR="004C51A7" w:rsidRDefault="004C51A7" w:rsidP="006270A9">
                                  <w:pPr>
                                    <w:spacing w:line="360" w:lineRule="auto"/>
                                  </w:pPr>
                                  <w:r>
                                    <w:t xml:space="preserve">= …………………..… </w:t>
                                  </w:r>
                                </w:p>
                                <w:p w14:paraId="051C1C1D" w14:textId="77777777" w:rsidR="004C51A7" w:rsidRDefault="004C51A7" w:rsidP="006270A9">
                                  <w:pPr>
                                    <w:spacing w:line="360" w:lineRule="auto"/>
                                  </w:pPr>
                                  <w:r>
                                    <w:t>= …………………..…</w:t>
                                  </w:r>
                                </w:p>
                              </w:tc>
                              <w:tc>
                                <w:tcPr>
                                  <w:tcW w:w="2268" w:type="dxa"/>
                                  <w:tcBorders>
                                    <w:top w:val="dotted" w:sz="4" w:space="0" w:color="FFFFFF" w:themeColor="background1"/>
                                  </w:tcBorders>
                                </w:tcPr>
                                <w:p w14:paraId="226F28BA" w14:textId="77777777" w:rsidR="004C51A7" w:rsidRDefault="004C51A7" w:rsidP="006270A9">
                                  <w:pPr>
                                    <w:spacing w:line="360" w:lineRule="auto"/>
                                  </w:pPr>
                                  <w:r>
                                    <w:t xml:space="preserve">e) </w:t>
                                  </w:r>
                                  <w:r w:rsidRPr="006270A9">
                                    <w:rPr>
                                      <w:position w:val="-6"/>
                                    </w:rPr>
                                    <w:object w:dxaOrig="1440" w:dyaOrig="320" w14:anchorId="53766AA8">
                                      <v:shape id="_x0000_i1037" type="#_x0000_t75" style="width:1in;height:16pt" o:ole="">
                                        <v:imagedata r:id="rId13" o:title=""/>
                                      </v:shape>
                                      <o:OLEObject Type="Embed" ProgID="Equation.DSMT4" ShapeID="_x0000_i1037" DrawAspect="Content" ObjectID="_1685902708" r:id="rId14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  <w:p w14:paraId="1D7A3726" w14:textId="77777777" w:rsidR="004C51A7" w:rsidRDefault="004C51A7" w:rsidP="006270A9">
                                  <w:pPr>
                                    <w:spacing w:line="360" w:lineRule="auto"/>
                                  </w:pPr>
                                  <w:r>
                                    <w:t>= …………………</w:t>
                                  </w:r>
                                </w:p>
                                <w:p w14:paraId="74A25C88" w14:textId="77777777" w:rsidR="004C51A7" w:rsidRDefault="004C51A7" w:rsidP="006270A9">
                                  <w:pPr>
                                    <w:spacing w:line="360" w:lineRule="auto"/>
                                  </w:pPr>
                                  <w:r>
                                    <w:t>= …………….…</w:t>
                                  </w:r>
                                </w:p>
                                <w:p w14:paraId="13C4C24C" w14:textId="77777777" w:rsidR="004C51A7" w:rsidRDefault="004C51A7" w:rsidP="006270A9">
                                  <w:pPr>
                                    <w:spacing w:line="360" w:lineRule="auto"/>
                                  </w:pPr>
                                  <w:r>
                                    <w:t>= ………………..</w:t>
                                  </w:r>
                                </w:p>
                                <w:p w14:paraId="7E5E9EDE" w14:textId="77777777" w:rsidR="004C51A7" w:rsidRDefault="004C51A7" w:rsidP="006270A9">
                                  <w:pPr>
                                    <w:spacing w:line="360" w:lineRule="auto"/>
                                  </w:pPr>
                                  <w:r>
                                    <w:t>= ……………….</w:t>
                                  </w:r>
                                </w:p>
                              </w:tc>
                              <w:tc>
                                <w:tcPr>
                                  <w:tcW w:w="2987" w:type="dxa"/>
                                  <w:tcBorders>
                                    <w:top w:val="dotted" w:sz="4" w:space="0" w:color="FFFFFF" w:themeColor="background1"/>
                                  </w:tcBorders>
                                </w:tcPr>
                                <w:p w14:paraId="0F01B2DF" w14:textId="77777777" w:rsidR="004C51A7" w:rsidRDefault="004C51A7" w:rsidP="006270A9">
                                  <w:pPr>
                                    <w:spacing w:line="360" w:lineRule="auto"/>
                                  </w:pPr>
                                  <w:r>
                                    <w:t>f)</w:t>
                                  </w:r>
                                  <w:r w:rsidRPr="006270A9">
                                    <w:rPr>
                                      <w:position w:val="-16"/>
                                    </w:rPr>
                                    <w:object w:dxaOrig="2480" w:dyaOrig="460" w14:anchorId="00E6898C">
                                      <v:shape id="_x0000_i1038" type="#_x0000_t75" style="width:124pt;height:23.5pt" o:ole="">
                                        <v:imagedata r:id="rId15" o:title=""/>
                                      </v:shape>
                                      <o:OLEObject Type="Embed" ProgID="Equation.DSMT4" ShapeID="_x0000_i1038" DrawAspect="Content" ObjectID="_1685902709" r:id="rId16"/>
                                    </w:object>
                                  </w:r>
                                </w:p>
                                <w:p w14:paraId="4F37D12E" w14:textId="77777777" w:rsidR="004C51A7" w:rsidRDefault="004C51A7" w:rsidP="006270A9">
                                  <w:pPr>
                                    <w:spacing w:line="360" w:lineRule="auto"/>
                                  </w:pPr>
                                  <w:r>
                                    <w:t>= ……………….……</w:t>
                                  </w:r>
                                </w:p>
                                <w:p w14:paraId="2B60A615" w14:textId="77777777" w:rsidR="004C51A7" w:rsidRDefault="004C51A7" w:rsidP="006270A9">
                                  <w:pPr>
                                    <w:spacing w:line="360" w:lineRule="auto"/>
                                  </w:pPr>
                                  <w:r>
                                    <w:t>= ……………….……</w:t>
                                  </w:r>
                                </w:p>
                                <w:p w14:paraId="35D03B56" w14:textId="77777777" w:rsidR="004C51A7" w:rsidRDefault="004C51A7" w:rsidP="006270A9">
                                  <w:pPr>
                                    <w:spacing w:line="360" w:lineRule="auto"/>
                                  </w:pPr>
                                  <w:r>
                                    <w:t xml:space="preserve">= …………………..… </w:t>
                                  </w:r>
                                </w:p>
                                <w:p w14:paraId="10812591" w14:textId="77777777" w:rsidR="004C51A7" w:rsidRDefault="004C51A7" w:rsidP="006270A9">
                                  <w:pPr>
                                    <w:spacing w:line="360" w:lineRule="auto"/>
                                  </w:pPr>
                                  <w:r>
                                    <w:t>= ………………………</w:t>
                                  </w:r>
                                </w:p>
                              </w:tc>
                            </w:tr>
                          </w:tbl>
                          <w:p w14:paraId="7B88ADDF" w14:textId="77777777" w:rsidR="004C51A7" w:rsidRDefault="004C51A7" w:rsidP="004C51A7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664BB84" id="_x0000_t202" coordsize="21600,21600" o:spt="202" path="m,l,21600r21600,l21600,xe">
                <v:stroke joinstyle="miter"/>
                <v:path gradientshapeok="t" o:connecttype="rect"/>
              </v:shapetype>
              <v:shape id="Text Box 550" o:spid="_x0000_s1026" type="#_x0000_t202" style="position:absolute;left:0;text-align:left;margin-left:.25pt;margin-top:27pt;width:433.65pt;height:230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" fillcolor="white [3201]" stroked="f" strokeweight=".5pt">
                <v:textbox>
                  <w:txbxContent>
                    <w:tbl>
                      <w:tblPr>
                        <w:tblStyle w:val="TableGridLight1"/>
                        <w:tblW w:w="8369" w:type="dxa"/>
                        <w:tblLook w:val="04A0" w:firstRow="1" w:lastRow="0" w:firstColumn="1" w:lastColumn="0" w:noHBand="0" w:noVBand="1"/>
                      </w:tblPr>
                      <w:tblGrid>
                        <w:gridCol w:w="3114"/>
                        <w:gridCol w:w="2268"/>
                        <w:gridCol w:w="2987"/>
                      </w:tblGrid>
                      <w:tr w:rsidR="004C51A7" w14:paraId="43343BFB" w14:textId="77777777" w:rsidTr="00686652">
                        <w:trPr>
                          <w:trHeight w:val="1269"/>
                        </w:trPr>
                        <w:tc>
                          <w:tcPr>
                            <w:tcW w:w="3114" w:type="dxa"/>
                            <w:tcBorders>
                              <w:top w:val="dotted" w:sz="4" w:space="0" w:color="FFFFFF" w:themeColor="background1"/>
                              <w:bottom w:val="dotted" w:sz="4" w:space="0" w:color="FFFFFF" w:themeColor="background1"/>
                            </w:tcBorders>
                          </w:tcPr>
                          <w:p w14:paraId="27378385" w14:textId="77777777" w:rsidR="004C51A7" w:rsidRDefault="004C51A7" w:rsidP="006270A9">
                            <w:pPr>
                              <w:spacing w:line="360" w:lineRule="auto"/>
                            </w:pPr>
                            <w:r>
                              <w:t xml:space="preserve">a) </w:t>
                            </w:r>
                            <w:r w:rsidRPr="0041629A">
                              <w:rPr>
                                <w:position w:val="-10"/>
                              </w:rPr>
                              <w:object w:dxaOrig="1140" w:dyaOrig="360" w14:anchorId="73772FB9">
                                <v:shape id="_x0000_i1033" type="#_x0000_t75" style="width:57pt;height:18.5pt" o:ole="">
                                  <v:imagedata r:id="rId5" o:title=""/>
                                </v:shape>
                                <o:OLEObject Type="Embed" ProgID="Equation.DSMT4" ShapeID="_x0000_i1033" DrawAspect="Content" ObjectID="_1685902704" r:id="rId17"/>
                              </w:object>
                            </w:r>
                          </w:p>
                          <w:p w14:paraId="17BD5FFC" w14:textId="77777777" w:rsidR="004C51A7" w:rsidRDefault="004C51A7" w:rsidP="006270A9">
                            <w:pPr>
                              <w:spacing w:line="360" w:lineRule="auto"/>
                            </w:pPr>
                            <w:r>
                              <w:t>= ……………….……</w:t>
                            </w:r>
                          </w:p>
                          <w:p w14:paraId="5717FD48" w14:textId="77777777" w:rsidR="004C51A7" w:rsidRDefault="004C51A7" w:rsidP="006270A9">
                            <w:pPr>
                              <w:spacing w:line="360" w:lineRule="auto"/>
                            </w:pPr>
                            <w:r>
                              <w:t>= ……………….……</w:t>
                            </w:r>
                          </w:p>
                          <w:p w14:paraId="4E5C943A" w14:textId="77777777" w:rsidR="004C51A7" w:rsidRDefault="004C51A7" w:rsidP="006270A9">
                            <w:pPr>
                              <w:spacing w:line="360" w:lineRule="auto"/>
                            </w:pPr>
                            <w:r>
                              <w:t>= …………………..…</w:t>
                            </w:r>
                          </w:p>
                        </w:tc>
                        <w:tc>
                          <w:tcPr>
                            <w:tcW w:w="2268" w:type="dxa"/>
                            <w:tcBorders>
                              <w:top w:val="dotted" w:sz="4" w:space="0" w:color="FFFFFF" w:themeColor="background1"/>
                              <w:bottom w:val="dotted" w:sz="4" w:space="0" w:color="FFFFFF" w:themeColor="background1"/>
                            </w:tcBorders>
                          </w:tcPr>
                          <w:p w14:paraId="50AF47CA" w14:textId="77777777" w:rsidR="004C51A7" w:rsidRDefault="004C51A7" w:rsidP="006270A9">
                            <w:pPr>
                              <w:spacing w:line="360" w:lineRule="auto"/>
                            </w:pPr>
                            <w:r>
                              <w:t xml:space="preserve">b) </w:t>
                            </w:r>
                            <w:r w:rsidRPr="0041629A">
                              <w:rPr>
                                <w:position w:val="-6"/>
                              </w:rPr>
                              <w:object w:dxaOrig="900" w:dyaOrig="320" w14:anchorId="3E6EB46F">
                                <v:shape id="_x0000_i1034" type="#_x0000_t75" style="width:45pt;height:16pt" o:ole="">
                                  <v:imagedata r:id="rId7" o:title=""/>
                                </v:shape>
                                <o:OLEObject Type="Embed" ProgID="Equation.DSMT4" ShapeID="_x0000_i1034" DrawAspect="Content" ObjectID="_1685902705" r:id="rId18"/>
                              </w:object>
                            </w:r>
                          </w:p>
                          <w:p w14:paraId="6F61FE9A" w14:textId="77777777" w:rsidR="004C51A7" w:rsidRDefault="004C51A7" w:rsidP="006270A9">
                            <w:pPr>
                              <w:spacing w:line="360" w:lineRule="auto"/>
                            </w:pPr>
                            <w:r>
                              <w:t>= …………………</w:t>
                            </w:r>
                          </w:p>
                          <w:p w14:paraId="1D713B34" w14:textId="77777777" w:rsidR="004C51A7" w:rsidRDefault="004C51A7" w:rsidP="006270A9">
                            <w:pPr>
                              <w:spacing w:line="360" w:lineRule="auto"/>
                            </w:pPr>
                            <w:r>
                              <w:t>= …………………</w:t>
                            </w:r>
                          </w:p>
                          <w:p w14:paraId="1BF90B0A" w14:textId="77777777" w:rsidR="004C51A7" w:rsidRDefault="004C51A7" w:rsidP="006270A9">
                            <w:pPr>
                              <w:spacing w:line="360" w:lineRule="auto"/>
                            </w:pPr>
                            <w:r>
                              <w:t>= …………….…</w:t>
                            </w:r>
                          </w:p>
                        </w:tc>
                        <w:tc>
                          <w:tcPr>
                            <w:tcW w:w="2987" w:type="dxa"/>
                            <w:tcBorders>
                              <w:top w:val="dotted" w:sz="4" w:space="0" w:color="FFFFFF" w:themeColor="background1"/>
                              <w:bottom w:val="dotted" w:sz="4" w:space="0" w:color="FFFFFF" w:themeColor="background1"/>
                            </w:tcBorders>
                          </w:tcPr>
                          <w:p w14:paraId="3C294D9C" w14:textId="77777777" w:rsidR="004C51A7" w:rsidRDefault="004C51A7" w:rsidP="006270A9">
                            <w:pPr>
                              <w:spacing w:line="360" w:lineRule="auto"/>
                            </w:pPr>
                            <w:r>
                              <w:t xml:space="preserve">c) </w:t>
                            </w:r>
                            <w:r w:rsidRPr="006270A9">
                              <w:rPr>
                                <w:position w:val="-14"/>
                              </w:rPr>
                              <w:object w:dxaOrig="1040" w:dyaOrig="440" w14:anchorId="380CD347">
                                <v:shape id="_x0000_i1035" type="#_x0000_t75" style="width:52pt;height:21pt" o:ole="">
                                  <v:imagedata r:id="rId9" o:title=""/>
                                </v:shape>
                                <o:OLEObject Type="Embed" ProgID="Equation.DSMT4" ShapeID="_x0000_i1035" DrawAspect="Content" ObjectID="_1685902706" r:id="rId19"/>
                              </w:object>
                            </w:r>
                          </w:p>
                          <w:p w14:paraId="17931E62" w14:textId="77777777" w:rsidR="004C51A7" w:rsidRDefault="004C51A7" w:rsidP="006270A9">
                            <w:pPr>
                              <w:spacing w:line="360" w:lineRule="auto"/>
                            </w:pPr>
                            <w:r>
                              <w:t>= ……………….……</w:t>
                            </w:r>
                          </w:p>
                          <w:p w14:paraId="02015EBC" w14:textId="77777777" w:rsidR="004C51A7" w:rsidRDefault="004C51A7" w:rsidP="006270A9">
                            <w:pPr>
                              <w:spacing w:line="360" w:lineRule="auto"/>
                            </w:pPr>
                            <w:r>
                              <w:t>= ……………………</w:t>
                            </w:r>
                          </w:p>
                          <w:p w14:paraId="099C1091" w14:textId="77777777" w:rsidR="004C51A7" w:rsidRDefault="004C51A7" w:rsidP="006270A9">
                            <w:pPr>
                              <w:spacing w:line="360" w:lineRule="auto"/>
                            </w:pPr>
                            <w:r>
                              <w:t>= ……………………..</w:t>
                            </w:r>
                          </w:p>
                        </w:tc>
                      </w:tr>
                      <w:tr w:rsidR="004C51A7" w14:paraId="458ADE8D" w14:textId="77777777" w:rsidTr="00686652">
                        <w:trPr>
                          <w:trHeight w:val="2268"/>
                        </w:trPr>
                        <w:tc>
                          <w:tcPr>
                            <w:tcW w:w="3114" w:type="dxa"/>
                            <w:tcBorders>
                              <w:top w:val="dotted" w:sz="4" w:space="0" w:color="FFFFFF" w:themeColor="background1"/>
                            </w:tcBorders>
                          </w:tcPr>
                          <w:p w14:paraId="45EDEA95" w14:textId="77777777" w:rsidR="004C51A7" w:rsidRDefault="004C51A7" w:rsidP="006270A9">
                            <w:pPr>
                              <w:spacing w:line="360" w:lineRule="auto"/>
                            </w:pPr>
                            <w:r>
                              <w:t xml:space="preserve">d) </w:t>
                            </w:r>
                            <w:r w:rsidRPr="006270A9">
                              <w:rPr>
                                <w:position w:val="-18"/>
                              </w:rPr>
                              <w:object w:dxaOrig="2500" w:dyaOrig="480" w14:anchorId="5F12132C">
                                <v:shape id="_x0000_i1036" type="#_x0000_t75" style="width:125pt;height:24.5pt" o:ole="">
                                  <v:imagedata r:id="rId11" o:title=""/>
                                </v:shape>
                                <o:OLEObject Type="Embed" ProgID="Equation.DSMT4" ShapeID="_x0000_i1036" DrawAspect="Content" ObjectID="_1685902707" r:id="rId20"/>
                              </w:object>
                            </w:r>
                          </w:p>
                          <w:p w14:paraId="534D41F3" w14:textId="77777777" w:rsidR="004C51A7" w:rsidRDefault="004C51A7" w:rsidP="006270A9">
                            <w:pPr>
                              <w:spacing w:line="360" w:lineRule="auto"/>
                            </w:pPr>
                            <w:r>
                              <w:t>= ……………….……</w:t>
                            </w:r>
                          </w:p>
                          <w:p w14:paraId="55E7EFBA" w14:textId="77777777" w:rsidR="004C51A7" w:rsidRDefault="004C51A7" w:rsidP="006270A9">
                            <w:pPr>
                              <w:spacing w:line="360" w:lineRule="auto"/>
                            </w:pPr>
                            <w:r>
                              <w:t>= ……………….……</w:t>
                            </w:r>
                          </w:p>
                          <w:p w14:paraId="3DE4945A" w14:textId="77777777" w:rsidR="004C51A7" w:rsidRDefault="004C51A7" w:rsidP="006270A9">
                            <w:pPr>
                              <w:spacing w:line="360" w:lineRule="auto"/>
                            </w:pPr>
                            <w:r>
                              <w:t xml:space="preserve">= …………………..… </w:t>
                            </w:r>
                          </w:p>
                          <w:p w14:paraId="051C1C1D" w14:textId="77777777" w:rsidR="004C51A7" w:rsidRDefault="004C51A7" w:rsidP="006270A9">
                            <w:pPr>
                              <w:spacing w:line="360" w:lineRule="auto"/>
                            </w:pPr>
                            <w:r>
                              <w:t>= …………………..…</w:t>
                            </w:r>
                          </w:p>
                        </w:tc>
                        <w:tc>
                          <w:tcPr>
                            <w:tcW w:w="2268" w:type="dxa"/>
                            <w:tcBorders>
                              <w:top w:val="dotted" w:sz="4" w:space="0" w:color="FFFFFF" w:themeColor="background1"/>
                            </w:tcBorders>
                          </w:tcPr>
                          <w:p w14:paraId="226F28BA" w14:textId="77777777" w:rsidR="004C51A7" w:rsidRDefault="004C51A7" w:rsidP="006270A9">
                            <w:pPr>
                              <w:spacing w:line="360" w:lineRule="auto"/>
                            </w:pPr>
                            <w:r>
                              <w:t xml:space="preserve">e) </w:t>
                            </w:r>
                            <w:r w:rsidRPr="006270A9">
                              <w:rPr>
                                <w:position w:val="-6"/>
                              </w:rPr>
                              <w:object w:dxaOrig="1440" w:dyaOrig="320" w14:anchorId="53766AA8">
                                <v:shape id="_x0000_i1037" type="#_x0000_t75" style="width:1in;height:16pt" o:ole="">
                                  <v:imagedata r:id="rId13" o:title=""/>
                                </v:shape>
                                <o:OLEObject Type="Embed" ProgID="Equation.DSMT4" ShapeID="_x0000_i1037" DrawAspect="Content" ObjectID="_1685902708" r:id="rId21"/>
                              </w:object>
                            </w:r>
                            <w:r>
                              <w:t xml:space="preserve"> </w:t>
                            </w:r>
                          </w:p>
                          <w:p w14:paraId="1D7A3726" w14:textId="77777777" w:rsidR="004C51A7" w:rsidRDefault="004C51A7" w:rsidP="006270A9">
                            <w:pPr>
                              <w:spacing w:line="360" w:lineRule="auto"/>
                            </w:pPr>
                            <w:r>
                              <w:t>= …………………</w:t>
                            </w:r>
                          </w:p>
                          <w:p w14:paraId="74A25C88" w14:textId="77777777" w:rsidR="004C51A7" w:rsidRDefault="004C51A7" w:rsidP="006270A9">
                            <w:pPr>
                              <w:spacing w:line="360" w:lineRule="auto"/>
                            </w:pPr>
                            <w:r>
                              <w:t>= …………….…</w:t>
                            </w:r>
                          </w:p>
                          <w:p w14:paraId="13C4C24C" w14:textId="77777777" w:rsidR="004C51A7" w:rsidRDefault="004C51A7" w:rsidP="006270A9">
                            <w:pPr>
                              <w:spacing w:line="360" w:lineRule="auto"/>
                            </w:pPr>
                            <w:r>
                              <w:t>= ………………..</w:t>
                            </w:r>
                          </w:p>
                          <w:p w14:paraId="7E5E9EDE" w14:textId="77777777" w:rsidR="004C51A7" w:rsidRDefault="004C51A7" w:rsidP="006270A9">
                            <w:pPr>
                              <w:spacing w:line="360" w:lineRule="auto"/>
                            </w:pPr>
                            <w:r>
                              <w:t>= ……………….</w:t>
                            </w:r>
                          </w:p>
                        </w:tc>
                        <w:tc>
                          <w:tcPr>
                            <w:tcW w:w="2987" w:type="dxa"/>
                            <w:tcBorders>
                              <w:top w:val="dotted" w:sz="4" w:space="0" w:color="FFFFFF" w:themeColor="background1"/>
                            </w:tcBorders>
                          </w:tcPr>
                          <w:p w14:paraId="0F01B2DF" w14:textId="77777777" w:rsidR="004C51A7" w:rsidRDefault="004C51A7" w:rsidP="006270A9">
                            <w:pPr>
                              <w:spacing w:line="360" w:lineRule="auto"/>
                            </w:pPr>
                            <w:r>
                              <w:t>f)</w:t>
                            </w:r>
                            <w:r w:rsidRPr="006270A9">
                              <w:rPr>
                                <w:position w:val="-16"/>
                              </w:rPr>
                              <w:object w:dxaOrig="2480" w:dyaOrig="460" w14:anchorId="00E6898C">
                                <v:shape id="_x0000_i1038" type="#_x0000_t75" style="width:124pt;height:23.5pt" o:ole="">
                                  <v:imagedata r:id="rId15" o:title=""/>
                                </v:shape>
                                <o:OLEObject Type="Embed" ProgID="Equation.DSMT4" ShapeID="_x0000_i1038" DrawAspect="Content" ObjectID="_1685902709" r:id="rId22"/>
                              </w:object>
                            </w:r>
                          </w:p>
                          <w:p w14:paraId="4F37D12E" w14:textId="77777777" w:rsidR="004C51A7" w:rsidRDefault="004C51A7" w:rsidP="006270A9">
                            <w:pPr>
                              <w:spacing w:line="360" w:lineRule="auto"/>
                            </w:pPr>
                            <w:r>
                              <w:t>= ……………….……</w:t>
                            </w:r>
                          </w:p>
                          <w:p w14:paraId="2B60A615" w14:textId="77777777" w:rsidR="004C51A7" w:rsidRDefault="004C51A7" w:rsidP="006270A9">
                            <w:pPr>
                              <w:spacing w:line="360" w:lineRule="auto"/>
                            </w:pPr>
                            <w:r>
                              <w:t>= ……………….……</w:t>
                            </w:r>
                          </w:p>
                          <w:p w14:paraId="35D03B56" w14:textId="77777777" w:rsidR="004C51A7" w:rsidRDefault="004C51A7" w:rsidP="006270A9">
                            <w:pPr>
                              <w:spacing w:line="360" w:lineRule="auto"/>
                            </w:pPr>
                            <w:r>
                              <w:t xml:space="preserve">= …………………..… </w:t>
                            </w:r>
                          </w:p>
                          <w:p w14:paraId="10812591" w14:textId="77777777" w:rsidR="004C51A7" w:rsidRDefault="004C51A7" w:rsidP="006270A9">
                            <w:pPr>
                              <w:spacing w:line="360" w:lineRule="auto"/>
                            </w:pPr>
                            <w:r>
                              <w:t>= ………………………</w:t>
                            </w:r>
                          </w:p>
                        </w:tc>
                      </w:tr>
                    </w:tbl>
                    <w:p w14:paraId="7B88ADDF" w14:textId="77777777" w:rsidR="004C51A7" w:rsidRDefault="004C51A7" w:rsidP="004C51A7"/>
                  </w:txbxContent>
                </v:textbox>
              </v:shape>
            </w:pict>
          </mc:Fallback>
        </mc:AlternateContent>
      </w:r>
      <w:r w:rsidRPr="00913960"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1C1BF14" wp14:editId="40CC453F">
                <wp:simplePos x="0" y="0"/>
                <wp:positionH relativeFrom="column">
                  <wp:posOffset>0</wp:posOffset>
                </wp:positionH>
                <wp:positionV relativeFrom="paragraph">
                  <wp:posOffset>-422588</wp:posOffset>
                </wp:positionV>
                <wp:extent cx="1046074" cy="490119"/>
                <wp:effectExtent l="19050" t="0" r="40005" b="24765"/>
                <wp:wrapNone/>
                <wp:docPr id="547" name="Hexagon 5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6074" cy="490119"/>
                        </a:xfrm>
                        <a:prstGeom prst="hexagon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FC8DD0" w14:textId="77777777" w:rsidR="004C51A7" w:rsidRPr="0078756D" w:rsidRDefault="004C51A7" w:rsidP="004C51A7">
                            <w:pPr>
                              <w:jc w:val="center"/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</w:pPr>
                            <w:r w:rsidRPr="0078756D"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  <w:t>SỐ 0</w:t>
                            </w:r>
                            <w:r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  <w:t>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1C1BF14" id="_x0000_t9" coordsize="21600,21600" o:spt="9" adj="5400" path="m@0,l,10800@0,21600@1,21600,21600,10800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</v:formulas>
                <v:path gradientshapeok="t" o:connecttype="rect" textboxrect="1800,1800,19800,19800;3600,3600,18000,18000;6300,6300,15300,15300"/>
                <v:handles>
                  <v:h position="#0,topLeft" xrange="0,10800"/>
                </v:handles>
              </v:shapetype>
              <v:shape id="Hexagon 547" o:spid="_x0000_s1027" type="#_x0000_t9" style="position:absolute;left:0;text-align:left;margin-left:0;margin-top:-33.25pt;width:82.35pt;height:38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" adj="2530" fillcolor="#d8d8d8 [2732]" strokecolor="#a5a5a5 [2092]" strokeweight="1pt">
                <v:textbox>
                  <w:txbxContent>
                    <w:p w14:paraId="56FC8DD0" w14:textId="77777777" w:rsidR="004C51A7" w:rsidRPr="0078756D" w:rsidRDefault="004C51A7" w:rsidP="004C51A7">
                      <w:pPr>
                        <w:jc w:val="center"/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</w:pPr>
                      <w:r w:rsidRPr="0078756D"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  <w:t>SỐ 0</w:t>
                      </w:r>
                      <w:r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 w:rsidRPr="00913960">
        <w:rPr>
          <w:rFonts w:ascii="VNI-Viettay" w:hAnsi="VNI-Viettay"/>
          <w:b/>
          <w:color w:val="0000CC"/>
        </w:rPr>
        <w:t>§</w:t>
      </w:r>
      <w:r w:rsidRPr="00913960">
        <w:rPr>
          <w:rFonts w:ascii="Palatino Linotype" w:hAnsi="Palatino Linotype"/>
          <w:b/>
          <w:color w:val="0000CC"/>
        </w:rPr>
        <w:t xml:space="preserve"> </w:t>
      </w:r>
      <w:r>
        <w:rPr>
          <w:rFonts w:ascii="Palatino Linotype" w:hAnsi="Palatino Linotype"/>
          <w:b/>
          <w:color w:val="0000CC"/>
        </w:rPr>
        <w:t>8: CHIA HAI LŨY THỪA CÙNG CƠ SỐ</w:t>
      </w:r>
    </w:p>
    <w:p w14:paraId="6F2CADFB" w14:textId="77777777" w:rsidR="004C51A7" w:rsidRDefault="004C51A7" w:rsidP="004C51A7">
      <w:pPr>
        <w:rPr>
          <w:rFonts w:ascii="Palatino Linotype" w:hAnsi="Palatino Linotype"/>
          <w:b/>
          <w:color w:val="0000CC"/>
        </w:rPr>
      </w:pPr>
    </w:p>
    <w:p w14:paraId="201B575E" w14:textId="77777777" w:rsidR="004C51A7" w:rsidRDefault="004C51A7" w:rsidP="004C51A7"/>
    <w:p w14:paraId="53F37B40" w14:textId="77777777" w:rsidR="004C51A7" w:rsidRDefault="004C51A7" w:rsidP="004C51A7"/>
    <w:p w14:paraId="3ECC38BE" w14:textId="77777777" w:rsidR="004C51A7" w:rsidRDefault="004C51A7" w:rsidP="004C51A7"/>
    <w:p w14:paraId="3BA9997B" w14:textId="77777777" w:rsidR="004C51A7" w:rsidRDefault="004C51A7" w:rsidP="004C51A7"/>
    <w:p w14:paraId="7471CFF5" w14:textId="77777777" w:rsidR="004C51A7" w:rsidRDefault="004C51A7" w:rsidP="004C51A7"/>
    <w:p w14:paraId="4D43E6C2" w14:textId="77777777" w:rsidR="004C51A7" w:rsidRDefault="004C51A7" w:rsidP="004C51A7"/>
    <w:p w14:paraId="40F88AF3" w14:textId="77777777" w:rsidR="004C51A7" w:rsidRDefault="004C51A7" w:rsidP="004C51A7"/>
    <w:p w14:paraId="19F76A64" w14:textId="77777777" w:rsidR="004C51A7" w:rsidRDefault="004C51A7" w:rsidP="004C51A7"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78959B3" wp14:editId="6B4323BB">
                <wp:simplePos x="0" y="0"/>
                <wp:positionH relativeFrom="column">
                  <wp:posOffset>3714299</wp:posOffset>
                </wp:positionH>
                <wp:positionV relativeFrom="paragraph">
                  <wp:posOffset>270320</wp:posOffset>
                </wp:positionV>
                <wp:extent cx="2666288" cy="1669774"/>
                <wp:effectExtent l="0" t="0" r="20320" b="26035"/>
                <wp:wrapNone/>
                <wp:docPr id="560" name="Text Box 5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66288" cy="1669774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AE6C601" w14:textId="77777777" w:rsidR="004C51A7" w:rsidRPr="007323C2" w:rsidRDefault="004C51A7" w:rsidP="004C51A7">
                            <w:pPr>
                              <w:pStyle w:val="ListParagraph"/>
                              <w:ind w:left="0"/>
                              <w:jc w:val="both"/>
                              <w:rPr>
                                <w:position w:val="-14"/>
                                <w:szCs w:val="26"/>
                              </w:rPr>
                            </w:pPr>
                            <w:r w:rsidRPr="007323C2">
                              <w:rPr>
                                <w:rFonts w:ascii="Palatino Linotype" w:hAnsi="Palatino Linotype"/>
                                <w:bCs/>
                                <w:position w:val="-4"/>
                                <w:sz w:val="26"/>
                                <w:szCs w:val="26"/>
                              </w:rPr>
                              <w:object w:dxaOrig="1520" w:dyaOrig="320" w14:anchorId="796382BF">
                                <v:shape id="_x0000_i1039" type="#_x0000_t75" style="width:76pt;height:15pt" o:ole="">
                                  <v:imagedata r:id="rId23" o:title=""/>
                                </v:shape>
                                <o:OLEObject Type="Embed" ProgID="Equation.DSMT4" ShapeID="_x0000_i1039" DrawAspect="Content" ObjectID="_1685902710" r:id="rId24"/>
                              </w:object>
                            </w:r>
                            <w:r w:rsidRPr="007323C2">
                              <w:rPr>
                                <w:rFonts w:ascii="Palatino Linotype" w:hAnsi="Palatino Linotype"/>
                                <w:bCs/>
                                <w:sz w:val="26"/>
                                <w:szCs w:val="26"/>
                              </w:rPr>
                              <w:t xml:space="preserve"> với </w:t>
                            </w:r>
                            <w:r w:rsidRPr="007323C2">
                              <w:rPr>
                                <w:rFonts w:ascii="Palatino Linotype" w:hAnsi="Palatino Linotype"/>
                                <w:bCs/>
                                <w:position w:val="-18"/>
                                <w:sz w:val="26"/>
                                <w:szCs w:val="26"/>
                              </w:rPr>
                              <w:object w:dxaOrig="1640" w:dyaOrig="380" w14:anchorId="799BD205">
                                <v:shape id="_x0000_i1040" type="#_x0000_t75" style="width:82pt;height:17.5pt" o:ole="">
                                  <v:imagedata r:id="rId25" o:title=""/>
                                </v:shape>
                                <o:OLEObject Type="Embed" ProgID="Equation.DSMT4" ShapeID="_x0000_i1040" DrawAspect="Content" ObjectID="_1685902711" r:id="rId26"/>
                              </w:object>
                            </w:r>
                            <w:r w:rsidRPr="0077541D">
                              <w:rPr>
                                <w:position w:val="-18"/>
                                <w:szCs w:val="26"/>
                              </w:rPr>
                              <w:object w:dxaOrig="2360" w:dyaOrig="560" w14:anchorId="69D4F4BD">
                                <v:shape id="_x0000_i1041" type="#_x0000_t75" style="width:118pt;height:27.5pt">
                                  <v:imagedata r:id="rId27" o:title=""/>
                                </v:shape>
                                <o:OLEObject Type="Embed" ProgID="Equation.DSMT4" ShapeID="_x0000_i1041" DrawAspect="Content" ObjectID="_1685902712" r:id="rId28"/>
                              </w:object>
                            </w:r>
                          </w:p>
                          <w:p w14:paraId="2246E344" w14:textId="77777777" w:rsidR="004C51A7" w:rsidRDefault="004C51A7" w:rsidP="004C51A7">
                            <w:pPr>
                              <w:rPr>
                                <w:szCs w:val="26"/>
                              </w:rPr>
                            </w:pPr>
                            <w:r w:rsidRPr="0077541D">
                              <w:rPr>
                                <w:position w:val="-18"/>
                                <w:szCs w:val="26"/>
                              </w:rPr>
                              <w:object w:dxaOrig="2520" w:dyaOrig="560" w14:anchorId="29BDD84B">
                                <v:shape id="_x0000_i1042" type="#_x0000_t75" style="width:126.5pt;height:27.5pt">
                                  <v:imagedata r:id="rId29" o:title=""/>
                                </v:shape>
                                <o:OLEObject Type="Embed" ProgID="Equation.DSMT4" ShapeID="_x0000_i1042" DrawAspect="Content" ObjectID="_1685902713" r:id="rId30"/>
                              </w:object>
                            </w:r>
                          </w:p>
                          <w:p w14:paraId="14896572" w14:textId="77777777" w:rsidR="004C51A7" w:rsidRDefault="004C51A7" w:rsidP="004C51A7">
                            <w:pPr>
                              <w:rPr>
                                <w:szCs w:val="26"/>
                              </w:rPr>
                            </w:pPr>
                            <w:r w:rsidRPr="0077541D">
                              <w:rPr>
                                <w:position w:val="-18"/>
                                <w:szCs w:val="26"/>
                              </w:rPr>
                              <w:object w:dxaOrig="2320" w:dyaOrig="540" w14:anchorId="731F82B8">
                                <v:shape id="_x0000_i1043" type="#_x0000_t75" style="width:116.5pt;height:26pt">
                                  <v:imagedata r:id="rId31" o:title=""/>
                                </v:shape>
                                <o:OLEObject Type="Embed" ProgID="Equation.DSMT4" ShapeID="_x0000_i1043" DrawAspect="Content" ObjectID="_1685902714" r:id="rId32"/>
                              </w:object>
                            </w:r>
                          </w:p>
                          <w:p w14:paraId="760593AA" w14:textId="77777777" w:rsidR="004C51A7" w:rsidRDefault="004C51A7" w:rsidP="004C51A7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8959B3" id="Text Box 560" o:spid="_x0000_s1028" type="#_x0000_t202" style="position:absolute;margin-left:292.45pt;margin-top:21.3pt;width:209.95pt;height:131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" fillcolor="#d9e2f3 [660]" strokecolor="red" strokeweight="1pt">
                <v:textbox>
                  <w:txbxContent>
                    <w:p w14:paraId="1AE6C601" w14:textId="77777777" w:rsidR="004C51A7" w:rsidRPr="007323C2" w:rsidRDefault="004C51A7" w:rsidP="004C51A7">
                      <w:pPr>
                        <w:pStyle w:val="ListParagraph"/>
                        <w:ind w:left="0"/>
                        <w:jc w:val="both"/>
                        <w:rPr>
                          <w:position w:val="-14"/>
                          <w:szCs w:val="26"/>
                        </w:rPr>
                      </w:pPr>
                      <w:r w:rsidRPr="007323C2">
                        <w:rPr>
                          <w:rFonts w:ascii="Palatino Linotype" w:hAnsi="Palatino Linotype"/>
                          <w:bCs/>
                          <w:position w:val="-4"/>
                          <w:sz w:val="26"/>
                          <w:szCs w:val="26"/>
                        </w:rPr>
                        <w:object w:dxaOrig="1520" w:dyaOrig="320" w14:anchorId="796382BF">
                          <v:shape id="_x0000_i1039" type="#_x0000_t75" style="width:76pt;height:15pt" o:ole="">
                            <v:imagedata r:id="rId23" o:title=""/>
                          </v:shape>
                          <o:OLEObject Type="Embed" ProgID="Equation.DSMT4" ShapeID="_x0000_i1039" DrawAspect="Content" ObjectID="_1685902710" r:id="rId33"/>
                        </w:object>
                      </w:r>
                      <w:r w:rsidRPr="007323C2">
                        <w:rPr>
                          <w:rFonts w:ascii="Palatino Linotype" w:hAnsi="Palatino Linotype"/>
                          <w:bCs/>
                          <w:sz w:val="26"/>
                          <w:szCs w:val="26"/>
                        </w:rPr>
                        <w:t xml:space="preserve"> với </w:t>
                      </w:r>
                      <w:r w:rsidRPr="007323C2">
                        <w:rPr>
                          <w:rFonts w:ascii="Palatino Linotype" w:hAnsi="Palatino Linotype"/>
                          <w:bCs/>
                          <w:position w:val="-18"/>
                          <w:sz w:val="26"/>
                          <w:szCs w:val="26"/>
                        </w:rPr>
                        <w:object w:dxaOrig="1640" w:dyaOrig="380" w14:anchorId="799BD205">
                          <v:shape id="_x0000_i1040" type="#_x0000_t75" style="width:82pt;height:17.5pt" o:ole="">
                            <v:imagedata r:id="rId25" o:title=""/>
                          </v:shape>
                          <o:OLEObject Type="Embed" ProgID="Equation.DSMT4" ShapeID="_x0000_i1040" DrawAspect="Content" ObjectID="_1685902711" r:id="rId34"/>
                        </w:object>
                      </w:r>
                      <w:r w:rsidRPr="0077541D">
                        <w:rPr>
                          <w:position w:val="-18"/>
                          <w:szCs w:val="26"/>
                        </w:rPr>
                        <w:object w:dxaOrig="2360" w:dyaOrig="560" w14:anchorId="69D4F4BD">
                          <v:shape id="_x0000_i1041" type="#_x0000_t75" style="width:118pt;height:27.5pt">
                            <v:imagedata r:id="rId27" o:title=""/>
                          </v:shape>
                          <o:OLEObject Type="Embed" ProgID="Equation.DSMT4" ShapeID="_x0000_i1041" DrawAspect="Content" ObjectID="_1685902712" r:id="rId35"/>
                        </w:object>
                      </w:r>
                    </w:p>
                    <w:p w14:paraId="2246E344" w14:textId="77777777" w:rsidR="004C51A7" w:rsidRDefault="004C51A7" w:rsidP="004C51A7">
                      <w:pPr>
                        <w:rPr>
                          <w:szCs w:val="26"/>
                        </w:rPr>
                      </w:pPr>
                      <w:r w:rsidRPr="0077541D">
                        <w:rPr>
                          <w:position w:val="-18"/>
                          <w:szCs w:val="26"/>
                        </w:rPr>
                        <w:object w:dxaOrig="2520" w:dyaOrig="560" w14:anchorId="29BDD84B">
                          <v:shape id="_x0000_i1042" type="#_x0000_t75" style="width:126.5pt;height:27.5pt">
                            <v:imagedata r:id="rId29" o:title=""/>
                          </v:shape>
                          <o:OLEObject Type="Embed" ProgID="Equation.DSMT4" ShapeID="_x0000_i1042" DrawAspect="Content" ObjectID="_1685902713" r:id="rId36"/>
                        </w:object>
                      </w:r>
                    </w:p>
                    <w:p w14:paraId="14896572" w14:textId="77777777" w:rsidR="004C51A7" w:rsidRDefault="004C51A7" w:rsidP="004C51A7">
                      <w:pPr>
                        <w:rPr>
                          <w:szCs w:val="26"/>
                        </w:rPr>
                      </w:pPr>
                      <w:r w:rsidRPr="0077541D">
                        <w:rPr>
                          <w:position w:val="-18"/>
                          <w:szCs w:val="26"/>
                        </w:rPr>
                        <w:object w:dxaOrig="2320" w:dyaOrig="540" w14:anchorId="731F82B8">
                          <v:shape id="_x0000_i1043" type="#_x0000_t75" style="width:116.5pt;height:26pt">
                            <v:imagedata r:id="rId31" o:title=""/>
                          </v:shape>
                          <o:OLEObject Type="Embed" ProgID="Equation.DSMT4" ShapeID="_x0000_i1043" DrawAspect="Content" ObjectID="_1685902714" r:id="rId37"/>
                        </w:object>
                      </w:r>
                    </w:p>
                    <w:p w14:paraId="760593AA" w14:textId="77777777" w:rsidR="004C51A7" w:rsidRDefault="004C51A7" w:rsidP="004C51A7"/>
                  </w:txbxContent>
                </v:textbox>
              </v:shape>
            </w:pict>
          </mc:Fallback>
        </mc:AlternateContent>
      </w:r>
    </w:p>
    <w:p w14:paraId="43B93733" w14:textId="77777777" w:rsidR="004C51A7" w:rsidRDefault="004C51A7" w:rsidP="004C51A7">
      <w:pPr>
        <w:rPr>
          <w:rFonts w:ascii="Palatino Linotype" w:hAnsi="Palatino Linotype"/>
          <w:b/>
          <w:color w:val="0000CC"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9BEB8F2" wp14:editId="74C9C0B3">
                <wp:simplePos x="0" y="0"/>
                <wp:positionH relativeFrom="column">
                  <wp:posOffset>1146810</wp:posOffset>
                </wp:positionH>
                <wp:positionV relativeFrom="paragraph">
                  <wp:posOffset>32385</wp:posOffset>
                </wp:positionV>
                <wp:extent cx="233917" cy="265592"/>
                <wp:effectExtent l="19050" t="19050" r="13970" b="20320"/>
                <wp:wrapNone/>
                <wp:docPr id="557" name="Up Arrow 5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3917" cy="265592"/>
                        </a:xfrm>
                        <a:prstGeom prst="upArrow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1F138BC" id="_x0000_t68" coordsize="21600,21600" o:spt="68" adj="5400,5400" path="m0@0l@1@0@1,21600@2,21600@2@0,21600@0,10800,xe">
                <v:stroke joinstyle="miter"/>
                <v:formulas>
                  <v:f eqn="val #0"/>
                  <v:f eqn="val #1"/>
                  <v:f eqn="sum 21600 0 #1"/>
                  <v:f eqn="prod #0 #1 10800"/>
                  <v:f eqn="sum #0 0 @3"/>
                </v:formulas>
                <v:path o:connecttype="custom" o:connectlocs="10800,0;0,@0;10800,21600;21600,@0" o:connectangles="270,180,90,0" textboxrect="@1,@4,@2,21600"/>
                <v:handles>
                  <v:h position="#1,#0" xrange="0,10800" yrange="0,21600"/>
                </v:handles>
              </v:shapetype>
              <v:shape id="Up Arrow 557" o:spid="_x0000_s1026" type="#_x0000_t68" style="position:absolute;margin-left:90.3pt;margin-top:2.55pt;width:18.4pt;height:20.9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" adj="9512" fillcolor="white [3201]" strokecolor="#70ad47 [3209]" strokeweight="1pt"/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AF29A58" wp14:editId="481823F8">
                <wp:simplePos x="0" y="0"/>
                <wp:positionH relativeFrom="column">
                  <wp:posOffset>2414270</wp:posOffset>
                </wp:positionH>
                <wp:positionV relativeFrom="paragraph">
                  <wp:posOffset>11429</wp:posOffset>
                </wp:positionV>
                <wp:extent cx="1295400" cy="581025"/>
                <wp:effectExtent l="0" t="19050" r="38100" b="47625"/>
                <wp:wrapNone/>
                <wp:docPr id="562" name="Right Arrow 5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95400" cy="581025"/>
                        </a:xfrm>
                        <a:prstGeom prst="rightArrow">
                          <a:avLst/>
                        </a:prstGeom>
                        <a:solidFill>
                          <a:srgbClr val="00B0F0"/>
                        </a:solidFill>
                        <a:ln>
                          <a:solidFill>
                            <a:srgbClr val="C00000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ED8DF6E" w14:textId="77777777" w:rsidR="004C51A7" w:rsidRPr="00CE0A83" w:rsidRDefault="004C51A7" w:rsidP="004C51A7">
                            <w:pPr>
                              <w:jc w:val="center"/>
                              <w:rPr>
                                <w:rFonts w:ascii="Palatino Linotype" w:hAnsi="Palatino Linotype"/>
                                <w:b/>
                              </w:rPr>
                            </w:pPr>
                            <w:r w:rsidRPr="00CE0A83">
                              <w:rPr>
                                <w:rFonts w:ascii="Palatino Linotype" w:hAnsi="Palatino Linotype"/>
                                <w:b/>
                              </w:rPr>
                              <w:t>GHI NHỚ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AF29A58"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Right Arrow 562" o:spid="_x0000_s1029" type="#_x0000_t13" style="position:absolute;margin-left:190.1pt;margin-top:.9pt;width:102pt;height:45.75pt;z-index:2516664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" adj="16756" fillcolor="#00b0f0" strokecolor="#c00000" strokeweight="1pt">
                <v:textbox>
                  <w:txbxContent>
                    <w:p w14:paraId="1ED8DF6E" w14:textId="77777777" w:rsidR="004C51A7" w:rsidRPr="00CE0A83" w:rsidRDefault="004C51A7" w:rsidP="004C51A7">
                      <w:pPr>
                        <w:jc w:val="center"/>
                        <w:rPr>
                          <w:rFonts w:ascii="Palatino Linotype" w:hAnsi="Palatino Linotype"/>
                          <w:b/>
                        </w:rPr>
                      </w:pPr>
                      <w:r w:rsidRPr="00CE0A83">
                        <w:rPr>
                          <w:rFonts w:ascii="Palatino Linotype" w:hAnsi="Palatino Linotype"/>
                          <w:b/>
                        </w:rPr>
                        <w:t>GHI NHỚ</w:t>
                      </w:r>
                    </w:p>
                  </w:txbxContent>
                </v:textbox>
              </v:shape>
            </w:pict>
          </mc:Fallback>
        </mc:AlternateContent>
      </w:r>
    </w:p>
    <w:p w14:paraId="33877433" w14:textId="77777777" w:rsidR="004C51A7" w:rsidRPr="006270A9" w:rsidRDefault="004C51A7" w:rsidP="004C51A7">
      <w:pPr>
        <w:rPr>
          <w:rFonts w:ascii="Palatino Linotype" w:hAnsi="Palatino Linotype"/>
          <w:b/>
        </w:rPr>
      </w:pPr>
      <w:r w:rsidRPr="006270A9">
        <w:rPr>
          <w:b/>
          <w:noProof/>
        </w:rPr>
        <w:drawing>
          <wp:anchor distT="0" distB="0" distL="114300" distR="114300" simplePos="0" relativeHeight="251662336" behindDoc="0" locked="0" layoutInCell="1" allowOverlap="1" wp14:anchorId="6128C0A0" wp14:editId="7372AAAA">
            <wp:simplePos x="0" y="0"/>
            <wp:positionH relativeFrom="column">
              <wp:posOffset>-292735</wp:posOffset>
            </wp:positionH>
            <wp:positionV relativeFrom="paragraph">
              <wp:posOffset>91440</wp:posOffset>
            </wp:positionV>
            <wp:extent cx="1213485" cy="777240"/>
            <wp:effectExtent l="0" t="0" r="5715" b="3810"/>
            <wp:wrapSquare wrapText="bothSides"/>
            <wp:docPr id="555" name="Picture 555" descr="C:\Users\Administrator\Downloads\ANH DAY EM BE\ChiBi Hoc Bai\hoc-tieng-han-moi-nga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2" descr="C:\Users\Administrator\Downloads\ANH DAY EM BE\ChiBi Hoc Bai\hoc-tieng-han-moi-ngay.jpg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3485" cy="777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40A75">
        <w:rPr>
          <w:rFonts w:ascii="Palatino Linotype" w:hAnsi="Palatino Linotype"/>
          <w:b/>
          <w:color w:val="0000CC"/>
          <w:u w:val="single"/>
        </w:rPr>
        <w:t>Bài 1:</w:t>
      </w:r>
      <w:r w:rsidRPr="006270A9">
        <w:rPr>
          <w:rFonts w:ascii="Palatino Linotype" w:hAnsi="Palatino Linotype"/>
          <w:b/>
          <w:color w:val="0000CC"/>
        </w:rPr>
        <w:t xml:space="preserve"> </w:t>
      </w:r>
      <w:r w:rsidRPr="006270A9">
        <w:rPr>
          <w:rFonts w:ascii="Palatino Linotype" w:hAnsi="Palatino Linotype"/>
        </w:rPr>
        <w:t xml:space="preserve">Tính </w:t>
      </w:r>
    </w:p>
    <w:p w14:paraId="6E8185BE" w14:textId="77777777" w:rsidR="004C51A7" w:rsidRPr="004D7C7C" w:rsidRDefault="004C51A7" w:rsidP="004C51A7">
      <w:pPr>
        <w:jc w:val="both"/>
        <w:rPr>
          <w:szCs w:val="26"/>
        </w:rPr>
      </w:pPr>
      <w:r w:rsidRPr="00340A75">
        <w:rPr>
          <w:rFonts w:ascii="Palatino Linotype" w:hAnsi="Palatino Linotype"/>
          <w:b/>
          <w:noProof/>
          <w:color w:val="0000CC"/>
          <w:u w:val="single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10A3538" wp14:editId="4FA869C1">
                <wp:simplePos x="0" y="0"/>
                <wp:positionH relativeFrom="column">
                  <wp:posOffset>1085215</wp:posOffset>
                </wp:positionH>
                <wp:positionV relativeFrom="paragraph">
                  <wp:posOffset>296545</wp:posOffset>
                </wp:positionV>
                <wp:extent cx="393405" cy="233916"/>
                <wp:effectExtent l="38100" t="0" r="6985" b="33020"/>
                <wp:wrapNone/>
                <wp:docPr id="559" name="Down Arrow 5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3405" cy="233916"/>
                        </a:xfrm>
                        <a:prstGeom prst="downArrow">
                          <a:avLst/>
                        </a:prstGeom>
                      </wps:spPr>
                      <wps:style>
                        <a:lnRef idx="2">
                          <a:schemeClr val="accent5"/>
                        </a:lnRef>
                        <a:fillRef idx="1">
                          <a:schemeClr val="lt1"/>
                        </a:fillRef>
                        <a:effectRef idx="0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392A4C55" id="_x0000_t67" coordsize="21600,21600" o:spt="67" adj="16200,5400" path="m0@0l@1@0@1,0@2,0@2@0,21600@0,10800,216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10800,0;0,@0;10800,21600;21600,@0" o:connectangles="270,180,90,0" textboxrect="@1,0,@2,@6"/>
                <v:handles>
                  <v:h position="#1,#0" xrange="0,10800" yrange="0,21600"/>
                </v:handles>
              </v:shapetype>
              <v:shape id="Down Arrow 559" o:spid="_x0000_s1026" type="#_x0000_t67" style="position:absolute;margin-left:85.45pt;margin-top:23.35pt;width:31pt;height:18.4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" adj="10800" fillcolor="white [3201]" strokecolor="#5b9bd5 [3208]" strokeweight="1pt"/>
            </w:pict>
          </mc:Fallback>
        </mc:AlternateContent>
      </w:r>
      <w:r w:rsidRPr="00340A75">
        <w:rPr>
          <w:rFonts w:ascii="Palatino Linotype" w:hAnsi="Palatino Linotype"/>
          <w:b/>
          <w:color w:val="0000CC"/>
          <w:u w:val="single"/>
        </w:rPr>
        <w:t>Bài 2:</w:t>
      </w:r>
      <w:r w:rsidRPr="006270A9">
        <w:rPr>
          <w:rFonts w:ascii="Palatino Linotype" w:hAnsi="Palatino Linotype"/>
          <w:b/>
          <w:color w:val="0000CC"/>
        </w:rPr>
        <w:t xml:space="preserve"> </w:t>
      </w:r>
      <w:r>
        <w:rPr>
          <w:rFonts w:ascii="Palatino Linotype" w:hAnsi="Palatino Linotype"/>
          <w:b/>
          <w:color w:val="0000CC"/>
        </w:rPr>
        <w:t xml:space="preserve"> </w:t>
      </w:r>
      <w:r w:rsidRPr="00D057CE">
        <w:rPr>
          <w:rFonts w:ascii="Palatino Linotype" w:hAnsi="Palatino Linotype"/>
          <w:color w:val="000000" w:themeColor="text1"/>
        </w:rPr>
        <w:t>Tính một cách hợp lý:</w:t>
      </w:r>
    </w:p>
    <w:p w14:paraId="79F4B338" w14:textId="77777777" w:rsidR="004C51A7" w:rsidRDefault="004C51A7" w:rsidP="004C51A7">
      <w:pPr>
        <w:jc w:val="center"/>
        <w:rPr>
          <w:rFonts w:ascii="Palatino Linotype" w:hAnsi="Palatino Linotype"/>
          <w:b/>
          <w:color w:val="0000CC"/>
        </w:rPr>
      </w:pPr>
    </w:p>
    <w:p w14:paraId="3B8C6C72" w14:textId="77777777" w:rsidR="004C51A7" w:rsidRPr="00D057CE" w:rsidRDefault="004C51A7" w:rsidP="004C51A7">
      <w:pPr>
        <w:rPr>
          <w:b/>
          <w:color w:val="FF0000"/>
          <w:u w:val="single"/>
        </w:rPr>
      </w:pPr>
      <w:r>
        <w:rPr>
          <w:rFonts w:ascii="Palatino Linotype" w:hAnsi="Palatino Linotype"/>
          <w:b/>
          <w:color w:val="0000CC"/>
        </w:rPr>
        <w:tab/>
      </w:r>
      <w:r>
        <w:rPr>
          <w:rFonts w:ascii="Palatino Linotype" w:hAnsi="Palatino Linotype"/>
          <w:b/>
          <w:color w:val="0000CC"/>
        </w:rPr>
        <w:tab/>
        <w:t xml:space="preserve">     </w:t>
      </w:r>
      <w:r w:rsidRPr="00D057CE">
        <w:rPr>
          <w:b/>
          <w:color w:val="FF0000"/>
          <w:u w:val="single"/>
        </w:rPr>
        <w:t>Giải</w:t>
      </w:r>
    </w:p>
    <w:tbl>
      <w:tblPr>
        <w:tblStyle w:val="TableGrid"/>
        <w:tblW w:w="9685" w:type="dxa"/>
        <w:tblLook w:val="04A0" w:firstRow="1" w:lastRow="0" w:firstColumn="1" w:lastColumn="0" w:noHBand="0" w:noVBand="1"/>
      </w:tblPr>
      <w:tblGrid>
        <w:gridCol w:w="2830"/>
        <w:gridCol w:w="3686"/>
        <w:gridCol w:w="3169"/>
      </w:tblGrid>
      <w:tr w:rsidR="004C51A7" w14:paraId="6793D8A0" w14:textId="77777777" w:rsidTr="00AD0342">
        <w:tc>
          <w:tcPr>
            <w:tcW w:w="2830" w:type="dxa"/>
            <w:tcBorders>
              <w:top w:val="dotted" w:sz="4" w:space="0" w:color="FFFFFF" w:themeColor="background1"/>
              <w:left w:val="dotted" w:sz="4" w:space="0" w:color="FFFFFF" w:themeColor="background1"/>
              <w:bottom w:val="dotted" w:sz="4" w:space="0" w:color="FFFFFF" w:themeColor="background1"/>
              <w:right w:val="single" w:sz="4" w:space="0" w:color="0070C0"/>
            </w:tcBorders>
            <w:vAlign w:val="center"/>
          </w:tcPr>
          <w:p w14:paraId="15292A0F" w14:textId="77777777" w:rsidR="004C51A7" w:rsidRDefault="004C51A7" w:rsidP="00AD0342">
            <w:pPr>
              <w:spacing w:line="360" w:lineRule="auto"/>
              <w:jc w:val="both"/>
            </w:pPr>
            <w:r>
              <w:t xml:space="preserve">a) </w:t>
            </w:r>
            <w:r w:rsidRPr="004D7C7C">
              <w:rPr>
                <w:position w:val="-24"/>
                <w:szCs w:val="26"/>
              </w:rPr>
              <w:object w:dxaOrig="1680" w:dyaOrig="660" w14:anchorId="0BAD012C">
                <v:shape id="_x0000_i1025" type="#_x0000_t75" style="width:83pt;height:33.5pt" o:ole="">
                  <v:imagedata r:id="rId39" o:title=""/>
                </v:shape>
                <o:OLEObject Type="Embed" ProgID="Equation.DSMT4" ShapeID="_x0000_i1025" DrawAspect="Content" ObjectID="_1685902696" r:id="rId40"/>
              </w:object>
            </w:r>
          </w:p>
        </w:tc>
        <w:tc>
          <w:tcPr>
            <w:tcW w:w="3686" w:type="dxa"/>
            <w:tcBorders>
              <w:top w:val="dotted" w:sz="4" w:space="0" w:color="FFFFFF" w:themeColor="background1"/>
              <w:left w:val="single" w:sz="4" w:space="0" w:color="0070C0"/>
              <w:bottom w:val="dotted" w:sz="4" w:space="0" w:color="FFFFFF" w:themeColor="background1"/>
              <w:right w:val="single" w:sz="4" w:space="0" w:color="0070C0"/>
            </w:tcBorders>
            <w:vAlign w:val="center"/>
          </w:tcPr>
          <w:p w14:paraId="673F305A" w14:textId="77777777" w:rsidR="004C51A7" w:rsidRDefault="004C51A7" w:rsidP="00AD0342">
            <w:pPr>
              <w:spacing w:line="360" w:lineRule="auto"/>
              <w:jc w:val="center"/>
            </w:pPr>
            <w:r>
              <w:t>b)</w:t>
            </w:r>
            <w:r w:rsidRPr="004D7C7C">
              <w:rPr>
                <w:position w:val="-6"/>
                <w:szCs w:val="26"/>
              </w:rPr>
              <w:object w:dxaOrig="3180" w:dyaOrig="320" w14:anchorId="0712A4CB">
                <v:shape id="_x0000_i1026" type="#_x0000_t75" style="width:159pt;height:16pt" o:ole="">
                  <v:imagedata r:id="rId41" o:title=""/>
                </v:shape>
                <o:OLEObject Type="Embed" ProgID="Equation.DSMT4" ShapeID="_x0000_i1026" DrawAspect="Content" ObjectID="_1685902697" r:id="rId42"/>
              </w:object>
            </w:r>
          </w:p>
        </w:tc>
        <w:tc>
          <w:tcPr>
            <w:tcW w:w="3169" w:type="dxa"/>
            <w:tcBorders>
              <w:top w:val="dotted" w:sz="4" w:space="0" w:color="FFFFFF" w:themeColor="background1"/>
              <w:left w:val="single" w:sz="4" w:space="0" w:color="0070C0"/>
              <w:bottom w:val="dotted" w:sz="4" w:space="0" w:color="FFFFFF" w:themeColor="background1"/>
              <w:right w:val="dotted" w:sz="4" w:space="0" w:color="FFFFFF" w:themeColor="background1"/>
            </w:tcBorders>
            <w:vAlign w:val="center"/>
          </w:tcPr>
          <w:p w14:paraId="7E2EE1A8" w14:textId="77777777" w:rsidR="004C51A7" w:rsidRDefault="004C51A7" w:rsidP="00AD0342">
            <w:pPr>
              <w:spacing w:line="360" w:lineRule="auto"/>
              <w:jc w:val="right"/>
            </w:pPr>
            <w:r>
              <w:t xml:space="preserve">c) </w:t>
            </w:r>
            <w:r w:rsidRPr="004D7C7C">
              <w:rPr>
                <w:position w:val="-6"/>
                <w:szCs w:val="26"/>
              </w:rPr>
              <w:object w:dxaOrig="2340" w:dyaOrig="320" w14:anchorId="7148AEE0">
                <v:shape id="_x0000_i1027" type="#_x0000_t75" style="width:117pt;height:16pt" o:ole="">
                  <v:imagedata r:id="rId43" o:title=""/>
                </v:shape>
                <o:OLEObject Type="Embed" ProgID="Equation.DSMT4" ShapeID="_x0000_i1027" DrawAspect="Content" ObjectID="_1685902698" r:id="rId44"/>
              </w:object>
            </w:r>
          </w:p>
        </w:tc>
      </w:tr>
      <w:tr w:rsidR="004C51A7" w14:paraId="232EF9F8" w14:textId="77777777" w:rsidTr="00AD0342">
        <w:tc>
          <w:tcPr>
            <w:tcW w:w="2830" w:type="dxa"/>
            <w:tcBorders>
              <w:top w:val="dotted" w:sz="4" w:space="0" w:color="FFFFFF" w:themeColor="background1"/>
              <w:left w:val="dotted" w:sz="4" w:space="0" w:color="FFFFFF" w:themeColor="background1"/>
              <w:bottom w:val="dotted" w:sz="4" w:space="0" w:color="0070C0"/>
              <w:right w:val="single" w:sz="4" w:space="0" w:color="0070C0"/>
            </w:tcBorders>
            <w:vAlign w:val="center"/>
          </w:tcPr>
          <w:p w14:paraId="2DEA4FDD" w14:textId="77777777" w:rsidR="004C51A7" w:rsidRDefault="004C51A7" w:rsidP="00AD0342">
            <w:pPr>
              <w:spacing w:line="360" w:lineRule="auto"/>
            </w:pPr>
          </w:p>
        </w:tc>
        <w:tc>
          <w:tcPr>
            <w:tcW w:w="3686" w:type="dxa"/>
            <w:tcBorders>
              <w:top w:val="dotted" w:sz="4" w:space="0" w:color="FFFFFF" w:themeColor="background1"/>
              <w:left w:val="single" w:sz="4" w:space="0" w:color="0070C0"/>
              <w:bottom w:val="dotted" w:sz="4" w:space="0" w:color="0070C0"/>
              <w:right w:val="single" w:sz="4" w:space="0" w:color="0070C0"/>
            </w:tcBorders>
            <w:vAlign w:val="center"/>
          </w:tcPr>
          <w:p w14:paraId="11068DAE" w14:textId="77777777" w:rsidR="004C51A7" w:rsidRDefault="004C51A7" w:rsidP="00AD0342">
            <w:pPr>
              <w:spacing w:line="360" w:lineRule="auto"/>
            </w:pPr>
          </w:p>
        </w:tc>
        <w:tc>
          <w:tcPr>
            <w:tcW w:w="3169" w:type="dxa"/>
            <w:tcBorders>
              <w:top w:val="dotted" w:sz="4" w:space="0" w:color="FFFFFF" w:themeColor="background1"/>
              <w:left w:val="single" w:sz="4" w:space="0" w:color="0070C0"/>
              <w:bottom w:val="dotted" w:sz="4" w:space="0" w:color="0070C0"/>
              <w:right w:val="dotted" w:sz="4" w:space="0" w:color="FFFFFF" w:themeColor="background1"/>
            </w:tcBorders>
            <w:vAlign w:val="center"/>
          </w:tcPr>
          <w:p w14:paraId="43760F1F" w14:textId="77777777" w:rsidR="004C51A7" w:rsidRDefault="004C51A7" w:rsidP="00AD0342">
            <w:pPr>
              <w:spacing w:line="360" w:lineRule="auto"/>
            </w:pPr>
          </w:p>
        </w:tc>
      </w:tr>
      <w:tr w:rsidR="004C51A7" w14:paraId="3548C1BF" w14:textId="77777777" w:rsidTr="00AD0342">
        <w:tc>
          <w:tcPr>
            <w:tcW w:w="2830" w:type="dxa"/>
            <w:tcBorders>
              <w:top w:val="dotted" w:sz="4" w:space="0" w:color="0070C0"/>
              <w:left w:val="dotted" w:sz="4" w:space="0" w:color="FFFFFF" w:themeColor="background1"/>
              <w:bottom w:val="dotted" w:sz="4" w:space="0" w:color="0070C0"/>
              <w:right w:val="single" w:sz="4" w:space="0" w:color="0070C0"/>
            </w:tcBorders>
          </w:tcPr>
          <w:p w14:paraId="5C387389" w14:textId="77777777" w:rsidR="004C51A7" w:rsidRDefault="004C51A7" w:rsidP="00AD0342">
            <w:pPr>
              <w:spacing w:line="360" w:lineRule="auto"/>
            </w:pPr>
          </w:p>
        </w:tc>
        <w:tc>
          <w:tcPr>
            <w:tcW w:w="3686" w:type="dxa"/>
            <w:tcBorders>
              <w:top w:val="dotted" w:sz="4" w:space="0" w:color="0070C0"/>
              <w:left w:val="single" w:sz="4" w:space="0" w:color="0070C0"/>
              <w:bottom w:val="dotted" w:sz="4" w:space="0" w:color="0070C0"/>
              <w:right w:val="single" w:sz="4" w:space="0" w:color="0070C0"/>
            </w:tcBorders>
          </w:tcPr>
          <w:p w14:paraId="7CB543CE" w14:textId="77777777" w:rsidR="004C51A7" w:rsidRDefault="004C51A7" w:rsidP="00AD0342">
            <w:pPr>
              <w:spacing w:line="360" w:lineRule="auto"/>
            </w:pPr>
          </w:p>
        </w:tc>
        <w:tc>
          <w:tcPr>
            <w:tcW w:w="3169" w:type="dxa"/>
            <w:tcBorders>
              <w:top w:val="dotted" w:sz="4" w:space="0" w:color="0070C0"/>
              <w:left w:val="single" w:sz="4" w:space="0" w:color="0070C0"/>
              <w:bottom w:val="dotted" w:sz="4" w:space="0" w:color="0070C0"/>
              <w:right w:val="dotted" w:sz="4" w:space="0" w:color="FFFFFF" w:themeColor="background1"/>
            </w:tcBorders>
          </w:tcPr>
          <w:p w14:paraId="50F72B66" w14:textId="77777777" w:rsidR="004C51A7" w:rsidRDefault="004C51A7" w:rsidP="00AD0342">
            <w:pPr>
              <w:spacing w:line="360" w:lineRule="auto"/>
            </w:pPr>
          </w:p>
        </w:tc>
      </w:tr>
      <w:tr w:rsidR="004C51A7" w14:paraId="009C0EEC" w14:textId="77777777" w:rsidTr="00AD0342">
        <w:tc>
          <w:tcPr>
            <w:tcW w:w="2830" w:type="dxa"/>
            <w:tcBorders>
              <w:top w:val="dotted" w:sz="4" w:space="0" w:color="0070C0"/>
              <w:left w:val="dotted" w:sz="4" w:space="0" w:color="FFFFFF" w:themeColor="background1"/>
              <w:bottom w:val="dotted" w:sz="4" w:space="0" w:color="0070C0"/>
              <w:right w:val="single" w:sz="4" w:space="0" w:color="0070C0"/>
            </w:tcBorders>
          </w:tcPr>
          <w:p w14:paraId="433D801F" w14:textId="77777777" w:rsidR="004C51A7" w:rsidRDefault="004C51A7" w:rsidP="00AD0342">
            <w:pPr>
              <w:spacing w:line="360" w:lineRule="auto"/>
            </w:pPr>
          </w:p>
        </w:tc>
        <w:tc>
          <w:tcPr>
            <w:tcW w:w="3686" w:type="dxa"/>
            <w:tcBorders>
              <w:top w:val="dotted" w:sz="4" w:space="0" w:color="0070C0"/>
              <w:left w:val="single" w:sz="4" w:space="0" w:color="0070C0"/>
              <w:bottom w:val="dotted" w:sz="4" w:space="0" w:color="0070C0"/>
              <w:right w:val="single" w:sz="4" w:space="0" w:color="0070C0"/>
            </w:tcBorders>
          </w:tcPr>
          <w:p w14:paraId="296906E5" w14:textId="77777777" w:rsidR="004C51A7" w:rsidRDefault="004C51A7" w:rsidP="00AD0342">
            <w:pPr>
              <w:spacing w:line="360" w:lineRule="auto"/>
            </w:pPr>
          </w:p>
        </w:tc>
        <w:tc>
          <w:tcPr>
            <w:tcW w:w="3169" w:type="dxa"/>
            <w:tcBorders>
              <w:top w:val="dotted" w:sz="4" w:space="0" w:color="0070C0"/>
              <w:left w:val="single" w:sz="4" w:space="0" w:color="0070C0"/>
              <w:bottom w:val="dotted" w:sz="4" w:space="0" w:color="0070C0"/>
              <w:right w:val="dotted" w:sz="4" w:space="0" w:color="FFFFFF" w:themeColor="background1"/>
            </w:tcBorders>
          </w:tcPr>
          <w:p w14:paraId="3D3A4CAB" w14:textId="77777777" w:rsidR="004C51A7" w:rsidRDefault="004C51A7" w:rsidP="00AD0342">
            <w:pPr>
              <w:spacing w:line="360" w:lineRule="auto"/>
            </w:pPr>
          </w:p>
        </w:tc>
      </w:tr>
      <w:tr w:rsidR="004C51A7" w14:paraId="4906ADCD" w14:textId="77777777" w:rsidTr="00AD0342">
        <w:tc>
          <w:tcPr>
            <w:tcW w:w="2830" w:type="dxa"/>
            <w:tcBorders>
              <w:top w:val="dotted" w:sz="4" w:space="0" w:color="0070C0"/>
              <w:left w:val="dotted" w:sz="4" w:space="0" w:color="FFFFFF" w:themeColor="background1"/>
              <w:bottom w:val="dotted" w:sz="4" w:space="0" w:color="0070C0"/>
              <w:right w:val="single" w:sz="4" w:space="0" w:color="0070C0"/>
            </w:tcBorders>
          </w:tcPr>
          <w:p w14:paraId="7DF51C31" w14:textId="77777777" w:rsidR="004C51A7" w:rsidRDefault="004C51A7" w:rsidP="00AD0342">
            <w:pPr>
              <w:spacing w:line="360" w:lineRule="auto"/>
            </w:pPr>
          </w:p>
        </w:tc>
        <w:tc>
          <w:tcPr>
            <w:tcW w:w="3686" w:type="dxa"/>
            <w:tcBorders>
              <w:top w:val="dotted" w:sz="4" w:space="0" w:color="0070C0"/>
              <w:left w:val="single" w:sz="4" w:space="0" w:color="0070C0"/>
              <w:bottom w:val="dotted" w:sz="4" w:space="0" w:color="0070C0"/>
              <w:right w:val="single" w:sz="4" w:space="0" w:color="0070C0"/>
            </w:tcBorders>
          </w:tcPr>
          <w:p w14:paraId="3F47874D" w14:textId="77777777" w:rsidR="004C51A7" w:rsidRDefault="004C51A7" w:rsidP="00AD0342">
            <w:pPr>
              <w:spacing w:line="360" w:lineRule="auto"/>
            </w:pPr>
          </w:p>
        </w:tc>
        <w:tc>
          <w:tcPr>
            <w:tcW w:w="3169" w:type="dxa"/>
            <w:tcBorders>
              <w:top w:val="dotted" w:sz="4" w:space="0" w:color="0070C0"/>
              <w:left w:val="single" w:sz="4" w:space="0" w:color="0070C0"/>
              <w:bottom w:val="dotted" w:sz="4" w:space="0" w:color="0070C0"/>
              <w:right w:val="dotted" w:sz="4" w:space="0" w:color="FFFFFF" w:themeColor="background1"/>
            </w:tcBorders>
          </w:tcPr>
          <w:p w14:paraId="361E71F6" w14:textId="77777777" w:rsidR="004C51A7" w:rsidRDefault="004C51A7" w:rsidP="00AD0342">
            <w:pPr>
              <w:spacing w:line="360" w:lineRule="auto"/>
            </w:pPr>
          </w:p>
        </w:tc>
      </w:tr>
      <w:tr w:rsidR="004C51A7" w14:paraId="531045A3" w14:textId="77777777" w:rsidTr="00AD0342">
        <w:tc>
          <w:tcPr>
            <w:tcW w:w="2830" w:type="dxa"/>
            <w:tcBorders>
              <w:top w:val="dotted" w:sz="4" w:space="0" w:color="0070C0"/>
              <w:left w:val="dotted" w:sz="4" w:space="0" w:color="FFFFFF" w:themeColor="background1"/>
              <w:bottom w:val="dotted" w:sz="4" w:space="0" w:color="0070C0"/>
              <w:right w:val="single" w:sz="4" w:space="0" w:color="0070C0"/>
            </w:tcBorders>
          </w:tcPr>
          <w:p w14:paraId="20467D99" w14:textId="77777777" w:rsidR="004C51A7" w:rsidRDefault="004C51A7" w:rsidP="00AD0342">
            <w:pPr>
              <w:spacing w:line="360" w:lineRule="auto"/>
            </w:pPr>
          </w:p>
        </w:tc>
        <w:tc>
          <w:tcPr>
            <w:tcW w:w="3686" w:type="dxa"/>
            <w:tcBorders>
              <w:top w:val="dotted" w:sz="4" w:space="0" w:color="0070C0"/>
              <w:left w:val="single" w:sz="4" w:space="0" w:color="0070C0"/>
              <w:bottom w:val="dotted" w:sz="4" w:space="0" w:color="0070C0"/>
              <w:right w:val="single" w:sz="4" w:space="0" w:color="0070C0"/>
            </w:tcBorders>
          </w:tcPr>
          <w:p w14:paraId="4B4D0E2E" w14:textId="77777777" w:rsidR="004C51A7" w:rsidRDefault="004C51A7" w:rsidP="00AD0342">
            <w:pPr>
              <w:spacing w:line="360" w:lineRule="auto"/>
            </w:pPr>
          </w:p>
        </w:tc>
        <w:tc>
          <w:tcPr>
            <w:tcW w:w="3169" w:type="dxa"/>
            <w:tcBorders>
              <w:top w:val="dotted" w:sz="4" w:space="0" w:color="0070C0"/>
              <w:left w:val="single" w:sz="4" w:space="0" w:color="0070C0"/>
              <w:bottom w:val="dotted" w:sz="4" w:space="0" w:color="0070C0"/>
              <w:right w:val="dotted" w:sz="4" w:space="0" w:color="FFFFFF" w:themeColor="background1"/>
            </w:tcBorders>
          </w:tcPr>
          <w:p w14:paraId="6625CC02" w14:textId="77777777" w:rsidR="004C51A7" w:rsidRDefault="004C51A7" w:rsidP="00AD0342">
            <w:pPr>
              <w:spacing w:line="360" w:lineRule="auto"/>
            </w:pPr>
          </w:p>
        </w:tc>
      </w:tr>
      <w:tr w:rsidR="004C51A7" w14:paraId="3DC57C35" w14:textId="77777777" w:rsidTr="00AD0342">
        <w:trPr>
          <w:trHeight w:val="77"/>
        </w:trPr>
        <w:tc>
          <w:tcPr>
            <w:tcW w:w="2830" w:type="dxa"/>
            <w:tcBorders>
              <w:top w:val="dotted" w:sz="4" w:space="0" w:color="0070C0"/>
              <w:left w:val="dotted" w:sz="4" w:space="0" w:color="FFFFFF" w:themeColor="background1"/>
              <w:bottom w:val="dotted" w:sz="4" w:space="0" w:color="0070C0"/>
              <w:right w:val="single" w:sz="4" w:space="0" w:color="0070C0"/>
            </w:tcBorders>
          </w:tcPr>
          <w:p w14:paraId="324C610C" w14:textId="77777777" w:rsidR="004C51A7" w:rsidRDefault="004C51A7" w:rsidP="00AD0342">
            <w:pPr>
              <w:spacing w:line="360" w:lineRule="auto"/>
            </w:pPr>
          </w:p>
        </w:tc>
        <w:tc>
          <w:tcPr>
            <w:tcW w:w="3686" w:type="dxa"/>
            <w:tcBorders>
              <w:top w:val="dotted" w:sz="4" w:space="0" w:color="0070C0"/>
              <w:left w:val="single" w:sz="4" w:space="0" w:color="0070C0"/>
              <w:bottom w:val="dotted" w:sz="4" w:space="0" w:color="0070C0"/>
              <w:right w:val="single" w:sz="4" w:space="0" w:color="0070C0"/>
            </w:tcBorders>
          </w:tcPr>
          <w:p w14:paraId="3733D33D" w14:textId="77777777" w:rsidR="004C51A7" w:rsidRDefault="004C51A7" w:rsidP="00AD0342">
            <w:pPr>
              <w:spacing w:line="360" w:lineRule="auto"/>
            </w:pPr>
          </w:p>
        </w:tc>
        <w:tc>
          <w:tcPr>
            <w:tcW w:w="3169" w:type="dxa"/>
            <w:tcBorders>
              <w:top w:val="dotted" w:sz="4" w:space="0" w:color="0070C0"/>
              <w:left w:val="single" w:sz="4" w:space="0" w:color="0070C0"/>
              <w:bottom w:val="dotted" w:sz="4" w:space="0" w:color="0070C0"/>
              <w:right w:val="dotted" w:sz="4" w:space="0" w:color="FFFFFF" w:themeColor="background1"/>
            </w:tcBorders>
          </w:tcPr>
          <w:p w14:paraId="5A3BA8BF" w14:textId="77777777" w:rsidR="004C51A7" w:rsidRDefault="004C51A7" w:rsidP="00AD0342">
            <w:pPr>
              <w:spacing w:line="360" w:lineRule="auto"/>
            </w:pPr>
          </w:p>
        </w:tc>
      </w:tr>
      <w:tr w:rsidR="004C51A7" w14:paraId="7DB8C753" w14:textId="77777777" w:rsidTr="00AD0342">
        <w:tc>
          <w:tcPr>
            <w:tcW w:w="2830" w:type="dxa"/>
            <w:tcBorders>
              <w:top w:val="dotted" w:sz="4" w:space="0" w:color="0070C0"/>
              <w:left w:val="dotted" w:sz="4" w:space="0" w:color="FFFFFF" w:themeColor="background1"/>
              <w:bottom w:val="dotted" w:sz="4" w:space="0" w:color="0070C0"/>
              <w:right w:val="single" w:sz="4" w:space="0" w:color="0070C0"/>
            </w:tcBorders>
          </w:tcPr>
          <w:p w14:paraId="5C3AC868" w14:textId="77777777" w:rsidR="004C51A7" w:rsidRDefault="004C51A7" w:rsidP="00AD0342">
            <w:pPr>
              <w:spacing w:line="360" w:lineRule="auto"/>
            </w:pPr>
          </w:p>
        </w:tc>
        <w:tc>
          <w:tcPr>
            <w:tcW w:w="3686" w:type="dxa"/>
            <w:tcBorders>
              <w:top w:val="dotted" w:sz="4" w:space="0" w:color="0070C0"/>
              <w:left w:val="single" w:sz="4" w:space="0" w:color="0070C0"/>
              <w:bottom w:val="dotted" w:sz="4" w:space="0" w:color="0070C0"/>
              <w:right w:val="single" w:sz="4" w:space="0" w:color="0070C0"/>
            </w:tcBorders>
          </w:tcPr>
          <w:p w14:paraId="56271EBD" w14:textId="77777777" w:rsidR="004C51A7" w:rsidRDefault="004C51A7" w:rsidP="00AD0342">
            <w:pPr>
              <w:spacing w:line="360" w:lineRule="auto"/>
            </w:pPr>
          </w:p>
        </w:tc>
        <w:tc>
          <w:tcPr>
            <w:tcW w:w="3169" w:type="dxa"/>
            <w:tcBorders>
              <w:top w:val="dotted" w:sz="4" w:space="0" w:color="0070C0"/>
              <w:left w:val="single" w:sz="4" w:space="0" w:color="0070C0"/>
              <w:bottom w:val="dotted" w:sz="4" w:space="0" w:color="0070C0"/>
              <w:right w:val="dotted" w:sz="4" w:space="0" w:color="FFFFFF" w:themeColor="background1"/>
            </w:tcBorders>
          </w:tcPr>
          <w:p w14:paraId="35D31426" w14:textId="77777777" w:rsidR="004C51A7" w:rsidRDefault="004C51A7" w:rsidP="00AD0342">
            <w:pPr>
              <w:spacing w:line="360" w:lineRule="auto"/>
            </w:pPr>
          </w:p>
        </w:tc>
      </w:tr>
      <w:tr w:rsidR="004C51A7" w14:paraId="6D6A3F56" w14:textId="77777777" w:rsidTr="00AD0342">
        <w:tc>
          <w:tcPr>
            <w:tcW w:w="2830" w:type="dxa"/>
            <w:tcBorders>
              <w:top w:val="dotted" w:sz="4" w:space="0" w:color="0070C0"/>
              <w:left w:val="dotted" w:sz="4" w:space="0" w:color="FFFFFF" w:themeColor="background1"/>
              <w:bottom w:val="dotted" w:sz="4" w:space="0" w:color="0070C0"/>
              <w:right w:val="single" w:sz="4" w:space="0" w:color="0070C0"/>
            </w:tcBorders>
          </w:tcPr>
          <w:p w14:paraId="34C3ACF8" w14:textId="77777777" w:rsidR="004C51A7" w:rsidRDefault="004C51A7" w:rsidP="00AD0342">
            <w:pPr>
              <w:spacing w:line="360" w:lineRule="auto"/>
            </w:pPr>
          </w:p>
        </w:tc>
        <w:tc>
          <w:tcPr>
            <w:tcW w:w="3686" w:type="dxa"/>
            <w:tcBorders>
              <w:top w:val="dotted" w:sz="4" w:space="0" w:color="0070C0"/>
              <w:left w:val="single" w:sz="4" w:space="0" w:color="0070C0"/>
              <w:bottom w:val="dotted" w:sz="4" w:space="0" w:color="0070C0"/>
              <w:right w:val="single" w:sz="4" w:space="0" w:color="0070C0"/>
            </w:tcBorders>
          </w:tcPr>
          <w:p w14:paraId="51CF7CA3" w14:textId="77777777" w:rsidR="004C51A7" w:rsidRDefault="004C51A7" w:rsidP="00AD0342">
            <w:pPr>
              <w:spacing w:line="360" w:lineRule="auto"/>
            </w:pPr>
          </w:p>
        </w:tc>
        <w:tc>
          <w:tcPr>
            <w:tcW w:w="3169" w:type="dxa"/>
            <w:tcBorders>
              <w:top w:val="dotted" w:sz="4" w:space="0" w:color="0070C0"/>
              <w:left w:val="single" w:sz="4" w:space="0" w:color="0070C0"/>
              <w:bottom w:val="dotted" w:sz="4" w:space="0" w:color="0070C0"/>
              <w:right w:val="dotted" w:sz="4" w:space="0" w:color="FFFFFF" w:themeColor="background1"/>
            </w:tcBorders>
          </w:tcPr>
          <w:p w14:paraId="1FED4B30" w14:textId="77777777" w:rsidR="004C51A7" w:rsidRDefault="004C51A7" w:rsidP="00AD0342">
            <w:pPr>
              <w:spacing w:line="360" w:lineRule="auto"/>
            </w:pPr>
          </w:p>
        </w:tc>
      </w:tr>
      <w:tr w:rsidR="004C51A7" w14:paraId="04A2AFCB" w14:textId="77777777" w:rsidTr="00AD0342">
        <w:tc>
          <w:tcPr>
            <w:tcW w:w="2830" w:type="dxa"/>
            <w:tcBorders>
              <w:top w:val="dotted" w:sz="4" w:space="0" w:color="0070C0"/>
              <w:left w:val="dotted" w:sz="4" w:space="0" w:color="FFFFFF" w:themeColor="background1"/>
              <w:bottom w:val="dotted" w:sz="4" w:space="0" w:color="0070C0"/>
              <w:right w:val="single" w:sz="4" w:space="0" w:color="0070C0"/>
            </w:tcBorders>
          </w:tcPr>
          <w:p w14:paraId="200CAA59" w14:textId="77777777" w:rsidR="004C51A7" w:rsidRDefault="004C51A7" w:rsidP="00AD0342">
            <w:pPr>
              <w:spacing w:line="360" w:lineRule="auto"/>
            </w:pPr>
          </w:p>
        </w:tc>
        <w:tc>
          <w:tcPr>
            <w:tcW w:w="3686" w:type="dxa"/>
            <w:tcBorders>
              <w:top w:val="dotted" w:sz="4" w:space="0" w:color="0070C0"/>
              <w:left w:val="single" w:sz="4" w:space="0" w:color="0070C0"/>
              <w:bottom w:val="dotted" w:sz="4" w:space="0" w:color="0070C0"/>
              <w:right w:val="single" w:sz="4" w:space="0" w:color="0070C0"/>
            </w:tcBorders>
          </w:tcPr>
          <w:p w14:paraId="20EFE596" w14:textId="77777777" w:rsidR="004C51A7" w:rsidRDefault="004C51A7" w:rsidP="00AD0342">
            <w:pPr>
              <w:spacing w:line="360" w:lineRule="auto"/>
            </w:pPr>
          </w:p>
        </w:tc>
        <w:tc>
          <w:tcPr>
            <w:tcW w:w="3169" w:type="dxa"/>
            <w:tcBorders>
              <w:top w:val="dotted" w:sz="4" w:space="0" w:color="0070C0"/>
              <w:left w:val="single" w:sz="4" w:space="0" w:color="0070C0"/>
              <w:bottom w:val="dotted" w:sz="4" w:space="0" w:color="0070C0"/>
              <w:right w:val="dotted" w:sz="4" w:space="0" w:color="FFFFFF" w:themeColor="background1"/>
            </w:tcBorders>
          </w:tcPr>
          <w:p w14:paraId="2E476962" w14:textId="77777777" w:rsidR="004C51A7" w:rsidRDefault="004C51A7" w:rsidP="00AD0342">
            <w:pPr>
              <w:spacing w:line="360" w:lineRule="auto"/>
            </w:pPr>
          </w:p>
        </w:tc>
      </w:tr>
      <w:tr w:rsidR="004C51A7" w14:paraId="73463476" w14:textId="77777777" w:rsidTr="00AD0342">
        <w:tc>
          <w:tcPr>
            <w:tcW w:w="2830" w:type="dxa"/>
            <w:tcBorders>
              <w:top w:val="dotted" w:sz="4" w:space="0" w:color="0070C0"/>
              <w:left w:val="dotted" w:sz="4" w:space="0" w:color="FFFFFF" w:themeColor="background1"/>
              <w:bottom w:val="dotted" w:sz="4" w:space="0" w:color="0070C0"/>
              <w:right w:val="single" w:sz="4" w:space="0" w:color="0070C0"/>
            </w:tcBorders>
          </w:tcPr>
          <w:p w14:paraId="703EB464" w14:textId="77777777" w:rsidR="004C51A7" w:rsidRDefault="004C51A7" w:rsidP="00AD0342">
            <w:pPr>
              <w:spacing w:line="360" w:lineRule="auto"/>
            </w:pPr>
          </w:p>
        </w:tc>
        <w:tc>
          <w:tcPr>
            <w:tcW w:w="3686" w:type="dxa"/>
            <w:tcBorders>
              <w:top w:val="dotted" w:sz="4" w:space="0" w:color="0070C0"/>
              <w:left w:val="single" w:sz="4" w:space="0" w:color="0070C0"/>
              <w:bottom w:val="dotted" w:sz="4" w:space="0" w:color="0070C0"/>
              <w:right w:val="single" w:sz="4" w:space="0" w:color="0070C0"/>
            </w:tcBorders>
          </w:tcPr>
          <w:p w14:paraId="309B62A1" w14:textId="77777777" w:rsidR="004C51A7" w:rsidRDefault="004C51A7" w:rsidP="00AD0342">
            <w:pPr>
              <w:spacing w:line="360" w:lineRule="auto"/>
            </w:pPr>
          </w:p>
        </w:tc>
        <w:tc>
          <w:tcPr>
            <w:tcW w:w="3169" w:type="dxa"/>
            <w:tcBorders>
              <w:top w:val="dotted" w:sz="4" w:space="0" w:color="0070C0"/>
              <w:left w:val="single" w:sz="4" w:space="0" w:color="0070C0"/>
              <w:bottom w:val="dotted" w:sz="4" w:space="0" w:color="0070C0"/>
              <w:right w:val="dotted" w:sz="4" w:space="0" w:color="FFFFFF" w:themeColor="background1"/>
            </w:tcBorders>
          </w:tcPr>
          <w:p w14:paraId="54238F88" w14:textId="77777777" w:rsidR="004C51A7" w:rsidRDefault="004C51A7" w:rsidP="00AD0342">
            <w:pPr>
              <w:spacing w:line="360" w:lineRule="auto"/>
            </w:pPr>
          </w:p>
        </w:tc>
      </w:tr>
      <w:tr w:rsidR="004C51A7" w14:paraId="5D07A6A6" w14:textId="77777777" w:rsidTr="00AD0342">
        <w:tc>
          <w:tcPr>
            <w:tcW w:w="2830" w:type="dxa"/>
            <w:tcBorders>
              <w:top w:val="dotted" w:sz="4" w:space="0" w:color="0070C0"/>
              <w:left w:val="dotted" w:sz="4" w:space="0" w:color="FFFFFF" w:themeColor="background1"/>
              <w:bottom w:val="dotted" w:sz="4" w:space="0" w:color="FFFFFF" w:themeColor="background1"/>
              <w:right w:val="single" w:sz="4" w:space="0" w:color="0070C0"/>
            </w:tcBorders>
          </w:tcPr>
          <w:p w14:paraId="67578DD3" w14:textId="77777777" w:rsidR="004C51A7" w:rsidRDefault="004C51A7" w:rsidP="00AD0342">
            <w:pPr>
              <w:spacing w:line="360" w:lineRule="auto"/>
            </w:pPr>
          </w:p>
        </w:tc>
        <w:tc>
          <w:tcPr>
            <w:tcW w:w="3686" w:type="dxa"/>
            <w:tcBorders>
              <w:top w:val="dotted" w:sz="4" w:space="0" w:color="0070C0"/>
              <w:left w:val="single" w:sz="4" w:space="0" w:color="0070C0"/>
              <w:bottom w:val="dotted" w:sz="4" w:space="0" w:color="FFFFFF" w:themeColor="background1"/>
              <w:right w:val="single" w:sz="4" w:space="0" w:color="0070C0"/>
            </w:tcBorders>
          </w:tcPr>
          <w:p w14:paraId="24E8B457" w14:textId="77777777" w:rsidR="004C51A7" w:rsidRDefault="004C51A7" w:rsidP="00AD0342">
            <w:pPr>
              <w:spacing w:line="360" w:lineRule="auto"/>
            </w:pPr>
          </w:p>
        </w:tc>
        <w:tc>
          <w:tcPr>
            <w:tcW w:w="3169" w:type="dxa"/>
            <w:tcBorders>
              <w:top w:val="dotted" w:sz="4" w:space="0" w:color="0070C0"/>
              <w:left w:val="single" w:sz="4" w:space="0" w:color="0070C0"/>
              <w:bottom w:val="dotted" w:sz="4" w:space="0" w:color="FFFFFF" w:themeColor="background1"/>
              <w:right w:val="dotted" w:sz="4" w:space="0" w:color="FFFFFF" w:themeColor="background1"/>
            </w:tcBorders>
          </w:tcPr>
          <w:p w14:paraId="0E5B3B89" w14:textId="77777777" w:rsidR="004C51A7" w:rsidRDefault="004C51A7" w:rsidP="00AD0342">
            <w:pPr>
              <w:spacing w:line="360" w:lineRule="auto"/>
            </w:pPr>
          </w:p>
        </w:tc>
      </w:tr>
    </w:tbl>
    <w:p w14:paraId="09910AC5" w14:textId="77777777" w:rsidR="004C51A7" w:rsidRPr="00454805" w:rsidRDefault="004C51A7" w:rsidP="004C51A7">
      <w:pPr>
        <w:rPr>
          <w:rFonts w:ascii="Palatino Linotype" w:hAnsi="Palatino Linotype"/>
        </w:rPr>
      </w:pPr>
      <w:r w:rsidRPr="00340A75">
        <w:rPr>
          <w:rFonts w:ascii="Palatino Linotype" w:hAnsi="Palatino Linotype"/>
          <w:b/>
          <w:noProof/>
          <w:color w:val="0000CC"/>
          <w:u w:val="single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AEDE4BD" wp14:editId="636CCF0B">
                <wp:simplePos x="0" y="0"/>
                <wp:positionH relativeFrom="column">
                  <wp:posOffset>4445</wp:posOffset>
                </wp:positionH>
                <wp:positionV relativeFrom="paragraph">
                  <wp:posOffset>260985</wp:posOffset>
                </wp:positionV>
                <wp:extent cx="4381500" cy="3333750"/>
                <wp:effectExtent l="0" t="0" r="19050" b="19050"/>
                <wp:wrapNone/>
                <wp:docPr id="564" name="Text Box 5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81500" cy="333375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1633"/>
                              <w:gridCol w:w="1238"/>
                              <w:gridCol w:w="1236"/>
                              <w:gridCol w:w="1139"/>
                              <w:gridCol w:w="1139"/>
                            </w:tblGrid>
                            <w:tr w:rsidR="004C51A7" w14:paraId="4058391F" w14:textId="77777777" w:rsidTr="00CD1992">
                              <w:trPr>
                                <w:trHeight w:val="567"/>
                              </w:trPr>
                              <w:tc>
                                <w:tcPr>
                                  <w:tcW w:w="1633" w:type="dxa"/>
                                  <w:tcBorders>
                                    <w:top w:val="double" w:sz="4" w:space="0" w:color="002060"/>
                                    <w:left w:val="double" w:sz="4" w:space="0" w:color="002060"/>
                                    <w:bottom w:val="double" w:sz="4" w:space="0" w:color="002060"/>
                                    <w:right w:val="double" w:sz="4" w:space="0" w:color="002060"/>
                                  </w:tcBorders>
                                  <w:vAlign w:val="center"/>
                                </w:tcPr>
                                <w:p w14:paraId="1B6B289E" w14:textId="77777777" w:rsidR="004C51A7" w:rsidRPr="004601F0" w:rsidRDefault="004C51A7" w:rsidP="007775D8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4601F0">
                                    <w:rPr>
                                      <w:b/>
                                    </w:rPr>
                                    <w:t>A</w:t>
                                  </w:r>
                                </w:p>
                              </w:tc>
                              <w:tc>
                                <w:tcPr>
                                  <w:tcW w:w="1236" w:type="dxa"/>
                                  <w:tcBorders>
                                    <w:top w:val="double" w:sz="4" w:space="0" w:color="002060"/>
                                    <w:left w:val="double" w:sz="4" w:space="0" w:color="002060"/>
                                    <w:bottom w:val="double" w:sz="4" w:space="0" w:color="002060"/>
                                    <w:right w:val="double" w:sz="4" w:space="0" w:color="002060"/>
                                  </w:tcBorders>
                                  <w:vAlign w:val="center"/>
                                </w:tcPr>
                                <w:p w14:paraId="7901EDAB" w14:textId="77777777" w:rsidR="004C51A7" w:rsidRPr="004601F0" w:rsidRDefault="004C51A7" w:rsidP="007775D8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4601F0">
                                    <w:rPr>
                                      <w:b/>
                                    </w:rPr>
                                    <w:t>B</w:t>
                                  </w:r>
                                </w:p>
                              </w:tc>
                              <w:tc>
                                <w:tcPr>
                                  <w:tcW w:w="1236" w:type="dxa"/>
                                  <w:tcBorders>
                                    <w:top w:val="double" w:sz="4" w:space="0" w:color="002060"/>
                                    <w:left w:val="double" w:sz="4" w:space="0" w:color="002060"/>
                                    <w:bottom w:val="double" w:sz="4" w:space="0" w:color="002060"/>
                                    <w:right w:val="double" w:sz="4" w:space="0" w:color="002060"/>
                                  </w:tcBorders>
                                  <w:vAlign w:val="center"/>
                                </w:tcPr>
                                <w:p w14:paraId="5A07A2C5" w14:textId="77777777" w:rsidR="004C51A7" w:rsidRDefault="004C51A7">
                                  <w:r w:rsidRPr="004601F0">
                                    <w:rPr>
                                      <w:position w:val="-4"/>
                                    </w:rPr>
                                    <w:object w:dxaOrig="639" w:dyaOrig="260" w14:anchorId="0205C88F">
                                      <v:shape id="_x0000_i1044" type="#_x0000_t75" style="width:32pt;height:14pt">
                                        <v:imagedata r:id="rId45" o:title=""/>
                                      </v:shape>
                                      <o:OLEObject Type="Embed" ProgID="Equation.DSMT4" ShapeID="_x0000_i1044" DrawAspect="Content" ObjectID="_1685902715" r:id="rId46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1139" w:type="dxa"/>
                                  <w:tcBorders>
                                    <w:top w:val="double" w:sz="4" w:space="0" w:color="002060"/>
                                    <w:left w:val="double" w:sz="4" w:space="0" w:color="002060"/>
                                    <w:bottom w:val="double" w:sz="4" w:space="0" w:color="002060"/>
                                    <w:right w:val="double" w:sz="4" w:space="0" w:color="002060"/>
                                  </w:tcBorders>
                                  <w:vAlign w:val="center"/>
                                </w:tcPr>
                                <w:p w14:paraId="71FC3DE6" w14:textId="77777777" w:rsidR="004C51A7" w:rsidRDefault="004C51A7">
                                  <w:r w:rsidRPr="004601F0">
                                    <w:rPr>
                                      <w:position w:val="-4"/>
                                    </w:rPr>
                                    <w:object w:dxaOrig="639" w:dyaOrig="260" w14:anchorId="32EBC54E">
                                      <v:shape id="_x0000_i1045" type="#_x0000_t75" style="width:32pt;height:14pt">
                                        <v:imagedata r:id="rId47" o:title=""/>
                                      </v:shape>
                                      <o:OLEObject Type="Embed" ProgID="Equation.DSMT4" ShapeID="_x0000_i1045" DrawAspect="Content" ObjectID="_1685902716" r:id="rId48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1139" w:type="dxa"/>
                                  <w:tcBorders>
                                    <w:top w:val="double" w:sz="4" w:space="0" w:color="002060"/>
                                    <w:left w:val="double" w:sz="4" w:space="0" w:color="002060"/>
                                    <w:bottom w:val="double" w:sz="4" w:space="0" w:color="002060"/>
                                    <w:right w:val="double" w:sz="4" w:space="0" w:color="002060"/>
                                  </w:tcBorders>
                                  <w:vAlign w:val="center"/>
                                </w:tcPr>
                                <w:p w14:paraId="74DF94B1" w14:textId="77777777" w:rsidR="004C51A7" w:rsidRDefault="004C51A7">
                                  <w:r w:rsidRPr="004601F0">
                                    <w:rPr>
                                      <w:position w:val="-4"/>
                                    </w:rPr>
                                    <w:object w:dxaOrig="639" w:dyaOrig="260" w14:anchorId="19FD1EE2">
                                      <v:shape id="_x0000_i1046" type="#_x0000_t75" style="width:32pt;height:14pt">
                                        <v:imagedata r:id="rId49" o:title=""/>
                                      </v:shape>
                                      <o:OLEObject Type="Embed" ProgID="Equation.DSMT4" ShapeID="_x0000_i1046" DrawAspect="Content" ObjectID="_1685902717" r:id="rId50"/>
                                    </w:object>
                                  </w:r>
                                </w:p>
                              </w:tc>
                            </w:tr>
                            <w:tr w:rsidR="004C51A7" w14:paraId="6F983DEA" w14:textId="77777777" w:rsidTr="00CD1992">
                              <w:trPr>
                                <w:trHeight w:val="567"/>
                              </w:trPr>
                              <w:tc>
                                <w:tcPr>
                                  <w:tcW w:w="1633" w:type="dxa"/>
                                  <w:tcBorders>
                                    <w:top w:val="double" w:sz="4" w:space="0" w:color="002060"/>
                                    <w:left w:val="double" w:sz="4" w:space="0" w:color="002060"/>
                                    <w:bottom w:val="double" w:sz="4" w:space="0" w:color="002060"/>
                                    <w:right w:val="double" w:sz="4" w:space="0" w:color="002060"/>
                                  </w:tcBorders>
                                  <w:vAlign w:val="center"/>
                                </w:tcPr>
                                <w:p w14:paraId="1394269E" w14:textId="77777777" w:rsidR="004C51A7" w:rsidRDefault="004C51A7" w:rsidP="004601F0">
                                  <w:r w:rsidRPr="004601F0">
                                    <w:rPr>
                                      <w:position w:val="-6"/>
                                      <w:szCs w:val="26"/>
                                    </w:rPr>
                                    <w:object w:dxaOrig="499" w:dyaOrig="320" w14:anchorId="1E96919E">
                                      <v:shape id="_x0000_i1047" type="#_x0000_t75" style="width:25pt;height:16pt">
                                        <v:imagedata r:id="rId51" o:title=""/>
                                      </v:shape>
                                      <o:OLEObject Type="Embed" ProgID="Equation.DSMT4" ShapeID="_x0000_i1047" DrawAspect="Content" ObjectID="_1685902718" r:id="rId52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236" w:type="dxa"/>
                                  <w:tcBorders>
                                    <w:top w:val="double" w:sz="4" w:space="0" w:color="002060"/>
                                    <w:left w:val="double" w:sz="4" w:space="0" w:color="002060"/>
                                    <w:bottom w:val="double" w:sz="4" w:space="0" w:color="002060"/>
                                    <w:right w:val="double" w:sz="4" w:space="0" w:color="002060"/>
                                  </w:tcBorders>
                                  <w:vAlign w:val="center"/>
                                </w:tcPr>
                                <w:p w14:paraId="359A3266" w14:textId="77777777" w:rsidR="004C51A7" w:rsidRDefault="004C51A7" w:rsidP="004601F0">
                                  <w:r w:rsidRPr="004D7C7C">
                                    <w:rPr>
                                      <w:position w:val="-6"/>
                                      <w:szCs w:val="26"/>
                                    </w:rPr>
                                    <w:object w:dxaOrig="560" w:dyaOrig="320" w14:anchorId="115D1D80">
                                      <v:shape id="_x0000_i1048" type="#_x0000_t75" style="width:27.5pt;height:16pt">
                                        <v:imagedata r:id="rId53" o:title=""/>
                                      </v:shape>
                                      <o:OLEObject Type="Embed" ProgID="Equation.DSMT4" ShapeID="_x0000_i1048" DrawAspect="Content" ObjectID="_1685902719" r:id="rId54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236" w:type="dxa"/>
                                  <w:tcBorders>
                                    <w:top w:val="double" w:sz="4" w:space="0" w:color="002060"/>
                                    <w:left w:val="double" w:sz="4" w:space="0" w:color="002060"/>
                                    <w:bottom w:val="double" w:sz="4" w:space="0" w:color="002060"/>
                                    <w:right w:val="double" w:sz="4" w:space="0" w:color="002060"/>
                                  </w:tcBorders>
                                  <w:vAlign w:val="center"/>
                                </w:tcPr>
                                <w:p w14:paraId="778C32F7" w14:textId="77777777" w:rsidR="004C51A7" w:rsidRDefault="004C51A7" w:rsidP="004601F0"/>
                              </w:tc>
                              <w:tc>
                                <w:tcPr>
                                  <w:tcW w:w="1139" w:type="dxa"/>
                                  <w:tcBorders>
                                    <w:top w:val="double" w:sz="4" w:space="0" w:color="002060"/>
                                    <w:left w:val="double" w:sz="4" w:space="0" w:color="002060"/>
                                    <w:bottom w:val="double" w:sz="4" w:space="0" w:color="002060"/>
                                    <w:right w:val="double" w:sz="4" w:space="0" w:color="002060"/>
                                  </w:tcBorders>
                                  <w:vAlign w:val="center"/>
                                </w:tcPr>
                                <w:p w14:paraId="588C2B9C" w14:textId="77777777" w:rsidR="004C51A7" w:rsidRDefault="004C51A7" w:rsidP="004601F0"/>
                              </w:tc>
                              <w:tc>
                                <w:tcPr>
                                  <w:tcW w:w="1139" w:type="dxa"/>
                                  <w:tcBorders>
                                    <w:top w:val="double" w:sz="4" w:space="0" w:color="002060"/>
                                    <w:left w:val="double" w:sz="4" w:space="0" w:color="002060"/>
                                    <w:bottom w:val="double" w:sz="4" w:space="0" w:color="002060"/>
                                    <w:right w:val="double" w:sz="4" w:space="0" w:color="002060"/>
                                  </w:tcBorders>
                                  <w:vAlign w:val="center"/>
                                </w:tcPr>
                                <w:p w14:paraId="1471DF82" w14:textId="77777777" w:rsidR="004C51A7" w:rsidRDefault="004C51A7" w:rsidP="004601F0"/>
                              </w:tc>
                            </w:tr>
                            <w:tr w:rsidR="004C51A7" w14:paraId="6170333D" w14:textId="77777777" w:rsidTr="00CD1992">
                              <w:trPr>
                                <w:trHeight w:val="567"/>
                              </w:trPr>
                              <w:tc>
                                <w:tcPr>
                                  <w:tcW w:w="1633" w:type="dxa"/>
                                  <w:tcBorders>
                                    <w:top w:val="double" w:sz="4" w:space="0" w:color="002060"/>
                                    <w:left w:val="double" w:sz="4" w:space="0" w:color="002060"/>
                                    <w:bottom w:val="double" w:sz="4" w:space="0" w:color="002060"/>
                                    <w:right w:val="double" w:sz="4" w:space="0" w:color="002060"/>
                                  </w:tcBorders>
                                  <w:vAlign w:val="center"/>
                                </w:tcPr>
                                <w:p w14:paraId="3E8C22FC" w14:textId="77777777" w:rsidR="004C51A7" w:rsidRDefault="004C51A7" w:rsidP="004601F0">
                                  <w:r w:rsidRPr="004D7C7C">
                                    <w:rPr>
                                      <w:position w:val="-6"/>
                                      <w:szCs w:val="26"/>
                                    </w:rPr>
                                    <w:object w:dxaOrig="420" w:dyaOrig="320" w14:anchorId="3C417115">
                                      <v:shape id="_x0000_i1049" type="#_x0000_t75" style="width:21pt;height:16pt">
                                        <v:imagedata r:id="rId55" o:title=""/>
                                      </v:shape>
                                      <o:OLEObject Type="Embed" ProgID="Equation.DSMT4" ShapeID="_x0000_i1049" DrawAspect="Content" ObjectID="_1685902720" r:id="rId56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236" w:type="dxa"/>
                                  <w:tcBorders>
                                    <w:top w:val="double" w:sz="4" w:space="0" w:color="002060"/>
                                    <w:left w:val="double" w:sz="4" w:space="0" w:color="002060"/>
                                    <w:bottom w:val="double" w:sz="4" w:space="0" w:color="002060"/>
                                    <w:right w:val="double" w:sz="4" w:space="0" w:color="002060"/>
                                  </w:tcBorders>
                                  <w:vAlign w:val="center"/>
                                </w:tcPr>
                                <w:p w14:paraId="2126E375" w14:textId="77777777" w:rsidR="004C51A7" w:rsidRDefault="004C51A7" w:rsidP="004601F0">
                                  <w:r w:rsidRPr="004D7C7C">
                                    <w:rPr>
                                      <w:position w:val="-6"/>
                                      <w:szCs w:val="26"/>
                                    </w:rPr>
                                    <w:object w:dxaOrig="840" w:dyaOrig="320" w14:anchorId="359C0FF4">
                                      <v:shape id="_x0000_i1050" type="#_x0000_t75" style="width:42pt;height:16pt">
                                        <v:imagedata r:id="rId57" o:title=""/>
                                      </v:shape>
                                      <o:OLEObject Type="Embed" ProgID="Equation.DSMT4" ShapeID="_x0000_i1050" DrawAspect="Content" ObjectID="_1685902721" r:id="rId58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236" w:type="dxa"/>
                                  <w:tcBorders>
                                    <w:top w:val="double" w:sz="4" w:space="0" w:color="002060"/>
                                    <w:left w:val="double" w:sz="4" w:space="0" w:color="002060"/>
                                    <w:bottom w:val="double" w:sz="4" w:space="0" w:color="002060"/>
                                    <w:right w:val="double" w:sz="4" w:space="0" w:color="002060"/>
                                  </w:tcBorders>
                                  <w:vAlign w:val="center"/>
                                </w:tcPr>
                                <w:p w14:paraId="6BF0C509" w14:textId="77777777" w:rsidR="004C51A7" w:rsidRDefault="004C51A7" w:rsidP="004601F0"/>
                              </w:tc>
                              <w:tc>
                                <w:tcPr>
                                  <w:tcW w:w="1139" w:type="dxa"/>
                                  <w:tcBorders>
                                    <w:top w:val="double" w:sz="4" w:space="0" w:color="002060"/>
                                    <w:left w:val="double" w:sz="4" w:space="0" w:color="002060"/>
                                    <w:bottom w:val="double" w:sz="4" w:space="0" w:color="002060"/>
                                    <w:right w:val="double" w:sz="4" w:space="0" w:color="002060"/>
                                  </w:tcBorders>
                                  <w:vAlign w:val="center"/>
                                </w:tcPr>
                                <w:p w14:paraId="0EC3D9B1" w14:textId="77777777" w:rsidR="004C51A7" w:rsidRDefault="004C51A7" w:rsidP="004601F0"/>
                              </w:tc>
                              <w:tc>
                                <w:tcPr>
                                  <w:tcW w:w="1139" w:type="dxa"/>
                                  <w:tcBorders>
                                    <w:top w:val="double" w:sz="4" w:space="0" w:color="002060"/>
                                    <w:left w:val="double" w:sz="4" w:space="0" w:color="002060"/>
                                    <w:bottom w:val="double" w:sz="4" w:space="0" w:color="002060"/>
                                    <w:right w:val="double" w:sz="4" w:space="0" w:color="002060"/>
                                  </w:tcBorders>
                                  <w:vAlign w:val="center"/>
                                </w:tcPr>
                                <w:p w14:paraId="0A8312AD" w14:textId="77777777" w:rsidR="004C51A7" w:rsidRDefault="004C51A7" w:rsidP="004601F0"/>
                              </w:tc>
                            </w:tr>
                            <w:tr w:rsidR="004C51A7" w14:paraId="29EEECBC" w14:textId="77777777" w:rsidTr="00CD1992">
                              <w:trPr>
                                <w:trHeight w:val="567"/>
                              </w:trPr>
                              <w:tc>
                                <w:tcPr>
                                  <w:tcW w:w="1633" w:type="dxa"/>
                                  <w:tcBorders>
                                    <w:top w:val="double" w:sz="4" w:space="0" w:color="002060"/>
                                    <w:left w:val="double" w:sz="4" w:space="0" w:color="002060"/>
                                    <w:bottom w:val="double" w:sz="4" w:space="0" w:color="002060"/>
                                    <w:right w:val="double" w:sz="4" w:space="0" w:color="002060"/>
                                  </w:tcBorders>
                                  <w:vAlign w:val="center"/>
                                </w:tcPr>
                                <w:p w14:paraId="286A9470" w14:textId="77777777" w:rsidR="004C51A7" w:rsidRDefault="004C51A7" w:rsidP="004601F0">
                                  <w:r w:rsidRPr="004D7C7C">
                                    <w:rPr>
                                      <w:position w:val="-6"/>
                                      <w:szCs w:val="26"/>
                                    </w:rPr>
                                    <w:object w:dxaOrig="1020" w:dyaOrig="320" w14:anchorId="3F1CD337">
                                      <v:shape id="_x0000_i1051" type="#_x0000_t75" style="width:51pt;height:16pt">
                                        <v:imagedata r:id="rId59" o:title=""/>
                                      </v:shape>
                                      <o:OLEObject Type="Embed" ProgID="Equation.DSMT4" ShapeID="_x0000_i1051" DrawAspect="Content" ObjectID="_1685902722" r:id="rId60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236" w:type="dxa"/>
                                  <w:tcBorders>
                                    <w:top w:val="double" w:sz="4" w:space="0" w:color="002060"/>
                                    <w:left w:val="double" w:sz="4" w:space="0" w:color="002060"/>
                                    <w:bottom w:val="double" w:sz="4" w:space="0" w:color="002060"/>
                                    <w:right w:val="double" w:sz="4" w:space="0" w:color="002060"/>
                                  </w:tcBorders>
                                  <w:vAlign w:val="center"/>
                                </w:tcPr>
                                <w:p w14:paraId="1BCD4809" w14:textId="77777777" w:rsidR="004C51A7" w:rsidRDefault="004C51A7" w:rsidP="004601F0">
                                  <w:r w:rsidRPr="004D7C7C">
                                    <w:rPr>
                                      <w:position w:val="-6"/>
                                      <w:szCs w:val="26"/>
                                    </w:rPr>
                                    <w:object w:dxaOrig="1020" w:dyaOrig="320" w14:anchorId="4FDFBB13">
                                      <v:shape id="_x0000_i1052" type="#_x0000_t75" style="width:51pt;height:16pt">
                                        <v:imagedata r:id="rId61" o:title=""/>
                                      </v:shape>
                                      <o:OLEObject Type="Embed" ProgID="Equation.DSMT4" ShapeID="_x0000_i1052" DrawAspect="Content" ObjectID="_1685902723" r:id="rId62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236" w:type="dxa"/>
                                  <w:tcBorders>
                                    <w:top w:val="double" w:sz="4" w:space="0" w:color="002060"/>
                                    <w:left w:val="double" w:sz="4" w:space="0" w:color="002060"/>
                                    <w:bottom w:val="double" w:sz="4" w:space="0" w:color="002060"/>
                                    <w:right w:val="double" w:sz="4" w:space="0" w:color="002060"/>
                                  </w:tcBorders>
                                  <w:vAlign w:val="center"/>
                                </w:tcPr>
                                <w:p w14:paraId="2D512F5A" w14:textId="77777777" w:rsidR="004C51A7" w:rsidRDefault="004C51A7" w:rsidP="004601F0"/>
                              </w:tc>
                              <w:tc>
                                <w:tcPr>
                                  <w:tcW w:w="1139" w:type="dxa"/>
                                  <w:tcBorders>
                                    <w:top w:val="double" w:sz="4" w:space="0" w:color="002060"/>
                                    <w:left w:val="double" w:sz="4" w:space="0" w:color="002060"/>
                                    <w:bottom w:val="double" w:sz="4" w:space="0" w:color="002060"/>
                                    <w:right w:val="double" w:sz="4" w:space="0" w:color="002060"/>
                                  </w:tcBorders>
                                  <w:vAlign w:val="center"/>
                                </w:tcPr>
                                <w:p w14:paraId="1E925E5F" w14:textId="77777777" w:rsidR="004C51A7" w:rsidRDefault="004C51A7" w:rsidP="004601F0"/>
                              </w:tc>
                              <w:tc>
                                <w:tcPr>
                                  <w:tcW w:w="1139" w:type="dxa"/>
                                  <w:tcBorders>
                                    <w:top w:val="double" w:sz="4" w:space="0" w:color="002060"/>
                                    <w:left w:val="double" w:sz="4" w:space="0" w:color="002060"/>
                                    <w:bottom w:val="double" w:sz="4" w:space="0" w:color="002060"/>
                                    <w:right w:val="double" w:sz="4" w:space="0" w:color="002060"/>
                                  </w:tcBorders>
                                  <w:vAlign w:val="center"/>
                                </w:tcPr>
                                <w:p w14:paraId="703B31B5" w14:textId="77777777" w:rsidR="004C51A7" w:rsidRDefault="004C51A7" w:rsidP="004601F0"/>
                              </w:tc>
                            </w:tr>
                            <w:tr w:rsidR="004C51A7" w14:paraId="39006599" w14:textId="77777777" w:rsidTr="00CD1992">
                              <w:trPr>
                                <w:trHeight w:val="567"/>
                              </w:trPr>
                              <w:tc>
                                <w:tcPr>
                                  <w:tcW w:w="1633" w:type="dxa"/>
                                  <w:tcBorders>
                                    <w:top w:val="double" w:sz="4" w:space="0" w:color="002060"/>
                                    <w:left w:val="double" w:sz="4" w:space="0" w:color="002060"/>
                                    <w:bottom w:val="double" w:sz="4" w:space="0" w:color="002060"/>
                                    <w:right w:val="double" w:sz="4" w:space="0" w:color="002060"/>
                                  </w:tcBorders>
                                  <w:vAlign w:val="center"/>
                                </w:tcPr>
                                <w:p w14:paraId="4DFCA510" w14:textId="77777777" w:rsidR="004C51A7" w:rsidRPr="004D7C7C" w:rsidRDefault="004C51A7" w:rsidP="004601F0">
                                  <w:pPr>
                                    <w:rPr>
                                      <w:szCs w:val="26"/>
                                    </w:rPr>
                                  </w:pPr>
                                  <w:r w:rsidRPr="007775D8">
                                    <w:rPr>
                                      <w:position w:val="-6"/>
                                      <w:szCs w:val="26"/>
                                    </w:rPr>
                                    <w:object w:dxaOrig="400" w:dyaOrig="320" w14:anchorId="5518966D">
                                      <v:shape id="_x0000_i1053" type="#_x0000_t75" style="width:20pt;height:16pt">
                                        <v:imagedata r:id="rId63" o:title=""/>
                                      </v:shape>
                                      <o:OLEObject Type="Embed" ProgID="Equation.DSMT4" ShapeID="_x0000_i1053" DrawAspect="Content" ObjectID="_1685902724" r:id="rId64"/>
                                    </w:object>
                                  </w:r>
                                  <w:r>
                                    <w:rPr>
                                      <w:szCs w:val="26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1236" w:type="dxa"/>
                                  <w:tcBorders>
                                    <w:top w:val="double" w:sz="4" w:space="0" w:color="002060"/>
                                    <w:left w:val="double" w:sz="4" w:space="0" w:color="002060"/>
                                    <w:bottom w:val="double" w:sz="4" w:space="0" w:color="002060"/>
                                    <w:right w:val="double" w:sz="4" w:space="0" w:color="002060"/>
                                  </w:tcBorders>
                                  <w:vAlign w:val="center"/>
                                </w:tcPr>
                                <w:p w14:paraId="70553C90" w14:textId="77777777" w:rsidR="004C51A7" w:rsidRPr="004D7C7C" w:rsidRDefault="004C51A7" w:rsidP="004601F0">
                                  <w:pPr>
                                    <w:rPr>
                                      <w:szCs w:val="26"/>
                                    </w:rPr>
                                  </w:pPr>
                                  <w:r w:rsidRPr="007775D8">
                                    <w:rPr>
                                      <w:position w:val="-6"/>
                                      <w:szCs w:val="26"/>
                                    </w:rPr>
                                    <w:object w:dxaOrig="400" w:dyaOrig="320" w14:anchorId="2B4FBB3A">
                                      <v:shape id="_x0000_i1054" type="#_x0000_t75" style="width:20pt;height:16pt">
                                        <v:imagedata r:id="rId65" o:title=""/>
                                      </v:shape>
                                      <o:OLEObject Type="Embed" ProgID="Equation.DSMT4" ShapeID="_x0000_i1054" DrawAspect="Content" ObjectID="_1685902725" r:id="rId66"/>
                                    </w:object>
                                  </w:r>
                                  <w:r>
                                    <w:rPr>
                                      <w:szCs w:val="26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1236" w:type="dxa"/>
                                  <w:tcBorders>
                                    <w:top w:val="double" w:sz="4" w:space="0" w:color="002060"/>
                                    <w:left w:val="double" w:sz="4" w:space="0" w:color="002060"/>
                                    <w:bottom w:val="double" w:sz="4" w:space="0" w:color="002060"/>
                                    <w:right w:val="double" w:sz="4" w:space="0" w:color="002060"/>
                                  </w:tcBorders>
                                  <w:vAlign w:val="center"/>
                                </w:tcPr>
                                <w:p w14:paraId="110153C8" w14:textId="77777777" w:rsidR="004C51A7" w:rsidRDefault="004C51A7" w:rsidP="004601F0"/>
                              </w:tc>
                              <w:tc>
                                <w:tcPr>
                                  <w:tcW w:w="1139" w:type="dxa"/>
                                  <w:tcBorders>
                                    <w:top w:val="double" w:sz="4" w:space="0" w:color="002060"/>
                                    <w:left w:val="double" w:sz="4" w:space="0" w:color="002060"/>
                                    <w:bottom w:val="double" w:sz="4" w:space="0" w:color="002060"/>
                                    <w:right w:val="double" w:sz="4" w:space="0" w:color="002060"/>
                                  </w:tcBorders>
                                  <w:vAlign w:val="center"/>
                                </w:tcPr>
                                <w:p w14:paraId="7AF7CFAF" w14:textId="77777777" w:rsidR="004C51A7" w:rsidRDefault="004C51A7" w:rsidP="004601F0"/>
                              </w:tc>
                              <w:tc>
                                <w:tcPr>
                                  <w:tcW w:w="1139" w:type="dxa"/>
                                  <w:tcBorders>
                                    <w:top w:val="double" w:sz="4" w:space="0" w:color="002060"/>
                                    <w:left w:val="double" w:sz="4" w:space="0" w:color="002060"/>
                                    <w:bottom w:val="double" w:sz="4" w:space="0" w:color="002060"/>
                                    <w:right w:val="double" w:sz="4" w:space="0" w:color="002060"/>
                                  </w:tcBorders>
                                  <w:vAlign w:val="center"/>
                                </w:tcPr>
                                <w:p w14:paraId="0FE756FA" w14:textId="77777777" w:rsidR="004C51A7" w:rsidRDefault="004C51A7" w:rsidP="004601F0"/>
                              </w:tc>
                            </w:tr>
                          </w:tbl>
                          <w:p w14:paraId="5F4681EF" w14:textId="77777777" w:rsidR="004C51A7" w:rsidRDefault="004C51A7" w:rsidP="004C51A7">
                            <w:r>
                              <w:t xml:space="preserve">Giải thích: </w:t>
                            </w:r>
                          </w:p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3303"/>
                              <w:gridCol w:w="3304"/>
                            </w:tblGrid>
                            <w:tr w:rsidR="004C51A7" w14:paraId="3481BF76" w14:textId="77777777" w:rsidTr="00CD1992">
                              <w:tc>
                                <w:tcPr>
                                  <w:tcW w:w="3303" w:type="dxa"/>
                                  <w:tcBorders>
                                    <w:top w:val="dotted" w:sz="4" w:space="0" w:color="FFFFFF" w:themeColor="background1"/>
                                    <w:left w:val="dotted" w:sz="4" w:space="0" w:color="FFFFFF" w:themeColor="background1"/>
                                    <w:bottom w:val="dotted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2EF3A87C" w14:textId="77777777" w:rsidR="004C51A7" w:rsidRDefault="004C51A7" w:rsidP="007775D8">
                                  <w:pPr>
                                    <w:spacing w:line="360" w:lineRule="auto"/>
                                  </w:pPr>
                                  <w:r>
                                    <w:sym w:font="Lamsymbol" w:char="F096"/>
                                  </w:r>
                                  <w:r>
                                    <w:t xml:space="preserve"> </w:t>
                                  </w:r>
                                  <w:r w:rsidRPr="004601F0">
                                    <w:rPr>
                                      <w:position w:val="-6"/>
                                      <w:szCs w:val="26"/>
                                    </w:rPr>
                                    <w:object w:dxaOrig="499" w:dyaOrig="320" w14:anchorId="2CCE5B91">
                                      <v:shape id="_x0000_i1055" type="#_x0000_t75" style="width:25pt;height:16pt">
                                        <v:imagedata r:id="rId51" o:title=""/>
                                      </v:shape>
                                      <o:OLEObject Type="Embed" ProgID="Equation.DSMT4" ShapeID="_x0000_i1055" DrawAspect="Content" ObjectID="_1685902726" r:id="rId67"/>
                                    </w:object>
                                  </w:r>
                                  <w:r>
                                    <w:rPr>
                                      <w:szCs w:val="26"/>
                                    </w:rPr>
                                    <w:t xml:space="preserve"> = </w:t>
                                  </w:r>
                                </w:p>
                              </w:tc>
                              <w:tc>
                                <w:tcPr>
                                  <w:tcW w:w="3304" w:type="dxa"/>
                                  <w:tcBorders>
                                    <w:top w:val="dotted" w:sz="4" w:space="0" w:color="FFFFFF" w:themeColor="background1"/>
                                    <w:left w:val="single" w:sz="4" w:space="0" w:color="0070C0"/>
                                    <w:bottom w:val="dotted" w:sz="4" w:space="0" w:color="0070C0"/>
                                    <w:right w:val="dotted" w:sz="4" w:space="0" w:color="FFFFFF" w:themeColor="background1"/>
                                  </w:tcBorders>
                                  <w:vAlign w:val="center"/>
                                </w:tcPr>
                                <w:p w14:paraId="54935DC9" w14:textId="77777777" w:rsidR="004C51A7" w:rsidRDefault="004C51A7" w:rsidP="007775D8">
                                  <w:pPr>
                                    <w:spacing w:line="360" w:lineRule="auto"/>
                                  </w:pPr>
                                  <w:r>
                                    <w:sym w:font="Lamsymbol" w:char="F096"/>
                                  </w:r>
                                  <w:r>
                                    <w:t xml:space="preserve"> </w:t>
                                  </w:r>
                                  <w:r w:rsidRPr="004D7C7C">
                                    <w:rPr>
                                      <w:position w:val="-6"/>
                                      <w:szCs w:val="26"/>
                                    </w:rPr>
                                    <w:object w:dxaOrig="560" w:dyaOrig="320" w14:anchorId="039B85B3">
                                      <v:shape id="_x0000_i1056" type="#_x0000_t75" style="width:27.5pt;height:16pt">
                                        <v:imagedata r:id="rId53" o:title=""/>
                                      </v:shape>
                                      <o:OLEObject Type="Embed" ProgID="Equation.DSMT4" ShapeID="_x0000_i1056" DrawAspect="Content" ObjectID="_1685902727" r:id="rId68"/>
                                    </w:object>
                                  </w:r>
                                  <w:r>
                                    <w:rPr>
                                      <w:position w:val="-6"/>
                                      <w:szCs w:val="26"/>
                                    </w:rPr>
                                    <w:t xml:space="preserve">= </w:t>
                                  </w:r>
                                </w:p>
                              </w:tc>
                            </w:tr>
                            <w:tr w:rsidR="004C51A7" w14:paraId="6AF3DE7B" w14:textId="77777777" w:rsidTr="00CD1992">
                              <w:tc>
                                <w:tcPr>
                                  <w:tcW w:w="3303" w:type="dxa"/>
                                  <w:tcBorders>
                                    <w:top w:val="dotted" w:sz="4" w:space="0" w:color="0070C0"/>
                                    <w:left w:val="dotted" w:sz="4" w:space="0" w:color="FFFFFF" w:themeColor="background1"/>
                                    <w:bottom w:val="dotted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709AEABB" w14:textId="77777777" w:rsidR="004C51A7" w:rsidRDefault="004C51A7" w:rsidP="007775D8">
                                  <w:pPr>
                                    <w:spacing w:line="360" w:lineRule="auto"/>
                                  </w:pPr>
                                  <w:r>
                                    <w:sym w:font="Lamsymbol" w:char="F096"/>
                                  </w:r>
                                  <w:r>
                                    <w:t xml:space="preserve"> </w:t>
                                  </w:r>
                                  <w:r w:rsidRPr="004D7C7C">
                                    <w:rPr>
                                      <w:position w:val="-6"/>
                                      <w:szCs w:val="26"/>
                                    </w:rPr>
                                    <w:object w:dxaOrig="420" w:dyaOrig="320" w14:anchorId="0064C41A">
                                      <v:shape id="_x0000_i1057" type="#_x0000_t75" style="width:21pt;height:16pt">
                                        <v:imagedata r:id="rId55" o:title=""/>
                                      </v:shape>
                                      <o:OLEObject Type="Embed" ProgID="Equation.DSMT4" ShapeID="_x0000_i1057" DrawAspect="Content" ObjectID="_1685902728" r:id="rId69"/>
                                    </w:object>
                                  </w:r>
                                  <w:r>
                                    <w:rPr>
                                      <w:szCs w:val="26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3304" w:type="dxa"/>
                                  <w:tcBorders>
                                    <w:top w:val="dotted" w:sz="4" w:space="0" w:color="0070C0"/>
                                    <w:left w:val="single" w:sz="4" w:space="0" w:color="0070C0"/>
                                    <w:bottom w:val="dotted" w:sz="4" w:space="0" w:color="0070C0"/>
                                    <w:right w:val="dotted" w:sz="4" w:space="0" w:color="FFFFFF" w:themeColor="background1"/>
                                  </w:tcBorders>
                                  <w:vAlign w:val="center"/>
                                </w:tcPr>
                                <w:p w14:paraId="022BF21C" w14:textId="77777777" w:rsidR="004C51A7" w:rsidRDefault="004C51A7" w:rsidP="007775D8">
                                  <w:pPr>
                                    <w:spacing w:line="360" w:lineRule="auto"/>
                                  </w:pPr>
                                  <w:r>
                                    <w:sym w:font="Lamsymbol" w:char="F096"/>
                                  </w:r>
                                  <w:r>
                                    <w:t xml:space="preserve"> </w:t>
                                  </w:r>
                                  <w:r w:rsidRPr="004D7C7C">
                                    <w:rPr>
                                      <w:position w:val="-6"/>
                                      <w:szCs w:val="26"/>
                                    </w:rPr>
                                    <w:object w:dxaOrig="840" w:dyaOrig="320" w14:anchorId="34C3C308">
                                      <v:shape id="_x0000_i1058" type="#_x0000_t75" style="width:42pt;height:16pt">
                                        <v:imagedata r:id="rId57" o:title=""/>
                                      </v:shape>
                                      <o:OLEObject Type="Embed" ProgID="Equation.DSMT4" ShapeID="_x0000_i1058" DrawAspect="Content" ObjectID="_1685902729" r:id="rId70"/>
                                    </w:object>
                                  </w:r>
                                  <w:r>
                                    <w:rPr>
                                      <w:szCs w:val="26"/>
                                    </w:rPr>
                                    <w:t xml:space="preserve">= </w:t>
                                  </w:r>
                                </w:p>
                              </w:tc>
                            </w:tr>
                            <w:tr w:rsidR="004C51A7" w14:paraId="65775A28" w14:textId="77777777" w:rsidTr="00CD1992">
                              <w:tc>
                                <w:tcPr>
                                  <w:tcW w:w="3303" w:type="dxa"/>
                                  <w:tcBorders>
                                    <w:top w:val="dotted" w:sz="4" w:space="0" w:color="0070C0"/>
                                    <w:left w:val="dotted" w:sz="4" w:space="0" w:color="FFFFFF" w:themeColor="background1"/>
                                    <w:bottom w:val="dotted" w:sz="4" w:space="0" w:color="5B9BD5" w:themeColor="accent5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28AB0B60" w14:textId="77777777" w:rsidR="004C51A7" w:rsidRDefault="004C51A7" w:rsidP="007775D8">
                                  <w:pPr>
                                    <w:spacing w:line="360" w:lineRule="auto"/>
                                  </w:pPr>
                                  <w:r>
                                    <w:sym w:font="Lamsymbol" w:char="F096"/>
                                  </w:r>
                                  <w:r>
                                    <w:t xml:space="preserve"> </w:t>
                                  </w:r>
                                  <w:r w:rsidRPr="004D7C7C">
                                    <w:rPr>
                                      <w:position w:val="-6"/>
                                      <w:szCs w:val="26"/>
                                    </w:rPr>
                                    <w:object w:dxaOrig="1020" w:dyaOrig="320" w14:anchorId="551DDC7A">
                                      <v:shape id="_x0000_i1059" type="#_x0000_t75" style="width:51pt;height:16pt">
                                        <v:imagedata r:id="rId59" o:title=""/>
                                      </v:shape>
                                      <o:OLEObject Type="Embed" ProgID="Equation.DSMT4" ShapeID="_x0000_i1059" DrawAspect="Content" ObjectID="_1685902730" r:id="rId71"/>
                                    </w:object>
                                  </w:r>
                                  <w:r>
                                    <w:rPr>
                                      <w:szCs w:val="26"/>
                                    </w:rPr>
                                    <w:t xml:space="preserve"> = </w:t>
                                  </w:r>
                                </w:p>
                              </w:tc>
                              <w:tc>
                                <w:tcPr>
                                  <w:tcW w:w="3304" w:type="dxa"/>
                                  <w:tcBorders>
                                    <w:top w:val="dotted" w:sz="4" w:space="0" w:color="0070C0"/>
                                    <w:left w:val="single" w:sz="4" w:space="0" w:color="0070C0"/>
                                    <w:bottom w:val="dotted" w:sz="4" w:space="0" w:color="5B9BD5" w:themeColor="accent5"/>
                                    <w:right w:val="dotted" w:sz="4" w:space="0" w:color="FFFFFF" w:themeColor="background1"/>
                                  </w:tcBorders>
                                  <w:vAlign w:val="center"/>
                                </w:tcPr>
                                <w:p w14:paraId="44E021A4" w14:textId="77777777" w:rsidR="004C51A7" w:rsidRDefault="004C51A7" w:rsidP="007775D8">
                                  <w:pPr>
                                    <w:spacing w:line="360" w:lineRule="auto"/>
                                  </w:pPr>
                                  <w:r>
                                    <w:sym w:font="Lamsymbol" w:char="F096"/>
                                  </w:r>
                                  <w:r w:rsidRPr="004D7C7C">
                                    <w:rPr>
                                      <w:position w:val="-6"/>
                                      <w:szCs w:val="26"/>
                                    </w:rPr>
                                    <w:object w:dxaOrig="1020" w:dyaOrig="320" w14:anchorId="75A022FD">
                                      <v:shape id="_x0000_i1060" type="#_x0000_t75" style="width:51pt;height:16pt">
                                        <v:imagedata r:id="rId61" o:title=""/>
                                      </v:shape>
                                      <o:OLEObject Type="Embed" ProgID="Equation.DSMT4" ShapeID="_x0000_i1060" DrawAspect="Content" ObjectID="_1685902731" r:id="rId72"/>
                                    </w:object>
                                  </w:r>
                                  <w:r>
                                    <w:rPr>
                                      <w:szCs w:val="26"/>
                                    </w:rPr>
                                    <w:t xml:space="preserve"> = </w:t>
                                  </w:r>
                                </w:p>
                              </w:tc>
                            </w:tr>
                          </w:tbl>
                          <w:p w14:paraId="2ECA989C" w14:textId="77777777" w:rsidR="004C51A7" w:rsidRDefault="004C51A7" w:rsidP="004C51A7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EDE4BD" id="Text Box 564" o:spid="_x0000_s1030" type="#_x0000_t202" style="position:absolute;margin-left:.35pt;margin-top:20.55pt;width:345pt;height:262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" filled="f" strokecolor="white [3212]" strokeweight=".5pt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1633"/>
                        <w:gridCol w:w="1238"/>
                        <w:gridCol w:w="1236"/>
                        <w:gridCol w:w="1139"/>
                        <w:gridCol w:w="1139"/>
                      </w:tblGrid>
                      <w:tr w:rsidR="004C51A7" w14:paraId="4058391F" w14:textId="77777777" w:rsidTr="00CD1992">
                        <w:trPr>
                          <w:trHeight w:val="567"/>
                        </w:trPr>
                        <w:tc>
                          <w:tcPr>
                            <w:tcW w:w="1633" w:type="dxa"/>
                            <w:tcBorders>
                              <w:top w:val="double" w:sz="4" w:space="0" w:color="002060"/>
                              <w:left w:val="double" w:sz="4" w:space="0" w:color="002060"/>
                              <w:bottom w:val="double" w:sz="4" w:space="0" w:color="002060"/>
                              <w:right w:val="double" w:sz="4" w:space="0" w:color="002060"/>
                            </w:tcBorders>
                            <w:vAlign w:val="center"/>
                          </w:tcPr>
                          <w:p w14:paraId="1B6B289E" w14:textId="77777777" w:rsidR="004C51A7" w:rsidRPr="004601F0" w:rsidRDefault="004C51A7" w:rsidP="007775D8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4601F0">
                              <w:rPr>
                                <w:b/>
                              </w:rPr>
                              <w:t>A</w:t>
                            </w:r>
                          </w:p>
                        </w:tc>
                        <w:tc>
                          <w:tcPr>
                            <w:tcW w:w="1236" w:type="dxa"/>
                            <w:tcBorders>
                              <w:top w:val="double" w:sz="4" w:space="0" w:color="002060"/>
                              <w:left w:val="double" w:sz="4" w:space="0" w:color="002060"/>
                              <w:bottom w:val="double" w:sz="4" w:space="0" w:color="002060"/>
                              <w:right w:val="double" w:sz="4" w:space="0" w:color="002060"/>
                            </w:tcBorders>
                            <w:vAlign w:val="center"/>
                          </w:tcPr>
                          <w:p w14:paraId="7901EDAB" w14:textId="77777777" w:rsidR="004C51A7" w:rsidRPr="004601F0" w:rsidRDefault="004C51A7" w:rsidP="007775D8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4601F0">
                              <w:rPr>
                                <w:b/>
                              </w:rPr>
                              <w:t>B</w:t>
                            </w:r>
                          </w:p>
                        </w:tc>
                        <w:tc>
                          <w:tcPr>
                            <w:tcW w:w="1236" w:type="dxa"/>
                            <w:tcBorders>
                              <w:top w:val="double" w:sz="4" w:space="0" w:color="002060"/>
                              <w:left w:val="double" w:sz="4" w:space="0" w:color="002060"/>
                              <w:bottom w:val="double" w:sz="4" w:space="0" w:color="002060"/>
                              <w:right w:val="double" w:sz="4" w:space="0" w:color="002060"/>
                            </w:tcBorders>
                            <w:vAlign w:val="center"/>
                          </w:tcPr>
                          <w:p w14:paraId="5A07A2C5" w14:textId="77777777" w:rsidR="004C51A7" w:rsidRDefault="004C51A7">
                            <w:r w:rsidRPr="004601F0">
                              <w:rPr>
                                <w:position w:val="-4"/>
                              </w:rPr>
                              <w:object w:dxaOrig="639" w:dyaOrig="260" w14:anchorId="0205C88F">
                                <v:shape id="_x0000_i1044" type="#_x0000_t75" style="width:32pt;height:14pt">
                                  <v:imagedata r:id="rId45" o:title=""/>
                                </v:shape>
                                <o:OLEObject Type="Embed" ProgID="Equation.DSMT4" ShapeID="_x0000_i1044" DrawAspect="Content" ObjectID="_1685902715" r:id="rId73"/>
                              </w:object>
                            </w:r>
                            <w:r>
                              <w:t xml:space="preserve"> </w:t>
                            </w:r>
                          </w:p>
                        </w:tc>
                        <w:tc>
                          <w:tcPr>
                            <w:tcW w:w="1139" w:type="dxa"/>
                            <w:tcBorders>
                              <w:top w:val="double" w:sz="4" w:space="0" w:color="002060"/>
                              <w:left w:val="double" w:sz="4" w:space="0" w:color="002060"/>
                              <w:bottom w:val="double" w:sz="4" w:space="0" w:color="002060"/>
                              <w:right w:val="double" w:sz="4" w:space="0" w:color="002060"/>
                            </w:tcBorders>
                            <w:vAlign w:val="center"/>
                          </w:tcPr>
                          <w:p w14:paraId="71FC3DE6" w14:textId="77777777" w:rsidR="004C51A7" w:rsidRDefault="004C51A7">
                            <w:r w:rsidRPr="004601F0">
                              <w:rPr>
                                <w:position w:val="-4"/>
                              </w:rPr>
                              <w:object w:dxaOrig="639" w:dyaOrig="260" w14:anchorId="32EBC54E">
                                <v:shape id="_x0000_i1045" type="#_x0000_t75" style="width:32pt;height:14pt">
                                  <v:imagedata r:id="rId47" o:title=""/>
                                </v:shape>
                                <o:OLEObject Type="Embed" ProgID="Equation.DSMT4" ShapeID="_x0000_i1045" DrawAspect="Content" ObjectID="_1685902716" r:id="rId74"/>
                              </w:object>
                            </w:r>
                            <w:r>
                              <w:t xml:space="preserve"> </w:t>
                            </w:r>
                          </w:p>
                        </w:tc>
                        <w:tc>
                          <w:tcPr>
                            <w:tcW w:w="1139" w:type="dxa"/>
                            <w:tcBorders>
                              <w:top w:val="double" w:sz="4" w:space="0" w:color="002060"/>
                              <w:left w:val="double" w:sz="4" w:space="0" w:color="002060"/>
                              <w:bottom w:val="double" w:sz="4" w:space="0" w:color="002060"/>
                              <w:right w:val="double" w:sz="4" w:space="0" w:color="002060"/>
                            </w:tcBorders>
                            <w:vAlign w:val="center"/>
                          </w:tcPr>
                          <w:p w14:paraId="74DF94B1" w14:textId="77777777" w:rsidR="004C51A7" w:rsidRDefault="004C51A7">
                            <w:r w:rsidRPr="004601F0">
                              <w:rPr>
                                <w:position w:val="-4"/>
                              </w:rPr>
                              <w:object w:dxaOrig="639" w:dyaOrig="260" w14:anchorId="19FD1EE2">
                                <v:shape id="_x0000_i1046" type="#_x0000_t75" style="width:32pt;height:14pt">
                                  <v:imagedata r:id="rId49" o:title=""/>
                                </v:shape>
                                <o:OLEObject Type="Embed" ProgID="Equation.DSMT4" ShapeID="_x0000_i1046" DrawAspect="Content" ObjectID="_1685902717" r:id="rId75"/>
                              </w:object>
                            </w:r>
                          </w:p>
                        </w:tc>
                      </w:tr>
                      <w:tr w:rsidR="004C51A7" w14:paraId="6F983DEA" w14:textId="77777777" w:rsidTr="00CD1992">
                        <w:trPr>
                          <w:trHeight w:val="567"/>
                        </w:trPr>
                        <w:tc>
                          <w:tcPr>
                            <w:tcW w:w="1633" w:type="dxa"/>
                            <w:tcBorders>
                              <w:top w:val="double" w:sz="4" w:space="0" w:color="002060"/>
                              <w:left w:val="double" w:sz="4" w:space="0" w:color="002060"/>
                              <w:bottom w:val="double" w:sz="4" w:space="0" w:color="002060"/>
                              <w:right w:val="double" w:sz="4" w:space="0" w:color="002060"/>
                            </w:tcBorders>
                            <w:vAlign w:val="center"/>
                          </w:tcPr>
                          <w:p w14:paraId="1394269E" w14:textId="77777777" w:rsidR="004C51A7" w:rsidRDefault="004C51A7" w:rsidP="004601F0">
                            <w:r w:rsidRPr="004601F0">
                              <w:rPr>
                                <w:position w:val="-6"/>
                                <w:szCs w:val="26"/>
                              </w:rPr>
                              <w:object w:dxaOrig="499" w:dyaOrig="320" w14:anchorId="1E96919E">
                                <v:shape id="_x0000_i1047" type="#_x0000_t75" style="width:25pt;height:16pt">
                                  <v:imagedata r:id="rId51" o:title=""/>
                                </v:shape>
                                <o:OLEObject Type="Embed" ProgID="Equation.DSMT4" ShapeID="_x0000_i1047" DrawAspect="Content" ObjectID="_1685902718" r:id="rId76"/>
                              </w:object>
                            </w:r>
                          </w:p>
                        </w:tc>
                        <w:tc>
                          <w:tcPr>
                            <w:tcW w:w="1236" w:type="dxa"/>
                            <w:tcBorders>
                              <w:top w:val="double" w:sz="4" w:space="0" w:color="002060"/>
                              <w:left w:val="double" w:sz="4" w:space="0" w:color="002060"/>
                              <w:bottom w:val="double" w:sz="4" w:space="0" w:color="002060"/>
                              <w:right w:val="double" w:sz="4" w:space="0" w:color="002060"/>
                            </w:tcBorders>
                            <w:vAlign w:val="center"/>
                          </w:tcPr>
                          <w:p w14:paraId="359A3266" w14:textId="77777777" w:rsidR="004C51A7" w:rsidRDefault="004C51A7" w:rsidP="004601F0">
                            <w:r w:rsidRPr="004D7C7C">
                              <w:rPr>
                                <w:position w:val="-6"/>
                                <w:szCs w:val="26"/>
                              </w:rPr>
                              <w:object w:dxaOrig="560" w:dyaOrig="320" w14:anchorId="115D1D80">
                                <v:shape id="_x0000_i1048" type="#_x0000_t75" style="width:27.5pt;height:16pt">
                                  <v:imagedata r:id="rId53" o:title=""/>
                                </v:shape>
                                <o:OLEObject Type="Embed" ProgID="Equation.DSMT4" ShapeID="_x0000_i1048" DrawAspect="Content" ObjectID="_1685902719" r:id="rId77"/>
                              </w:object>
                            </w:r>
                          </w:p>
                        </w:tc>
                        <w:tc>
                          <w:tcPr>
                            <w:tcW w:w="1236" w:type="dxa"/>
                            <w:tcBorders>
                              <w:top w:val="double" w:sz="4" w:space="0" w:color="002060"/>
                              <w:left w:val="double" w:sz="4" w:space="0" w:color="002060"/>
                              <w:bottom w:val="double" w:sz="4" w:space="0" w:color="002060"/>
                              <w:right w:val="double" w:sz="4" w:space="0" w:color="002060"/>
                            </w:tcBorders>
                            <w:vAlign w:val="center"/>
                          </w:tcPr>
                          <w:p w14:paraId="778C32F7" w14:textId="77777777" w:rsidR="004C51A7" w:rsidRDefault="004C51A7" w:rsidP="004601F0"/>
                        </w:tc>
                        <w:tc>
                          <w:tcPr>
                            <w:tcW w:w="1139" w:type="dxa"/>
                            <w:tcBorders>
                              <w:top w:val="double" w:sz="4" w:space="0" w:color="002060"/>
                              <w:left w:val="double" w:sz="4" w:space="0" w:color="002060"/>
                              <w:bottom w:val="double" w:sz="4" w:space="0" w:color="002060"/>
                              <w:right w:val="double" w:sz="4" w:space="0" w:color="002060"/>
                            </w:tcBorders>
                            <w:vAlign w:val="center"/>
                          </w:tcPr>
                          <w:p w14:paraId="588C2B9C" w14:textId="77777777" w:rsidR="004C51A7" w:rsidRDefault="004C51A7" w:rsidP="004601F0"/>
                        </w:tc>
                        <w:tc>
                          <w:tcPr>
                            <w:tcW w:w="1139" w:type="dxa"/>
                            <w:tcBorders>
                              <w:top w:val="double" w:sz="4" w:space="0" w:color="002060"/>
                              <w:left w:val="double" w:sz="4" w:space="0" w:color="002060"/>
                              <w:bottom w:val="double" w:sz="4" w:space="0" w:color="002060"/>
                              <w:right w:val="double" w:sz="4" w:space="0" w:color="002060"/>
                            </w:tcBorders>
                            <w:vAlign w:val="center"/>
                          </w:tcPr>
                          <w:p w14:paraId="1471DF82" w14:textId="77777777" w:rsidR="004C51A7" w:rsidRDefault="004C51A7" w:rsidP="004601F0"/>
                        </w:tc>
                      </w:tr>
                      <w:tr w:rsidR="004C51A7" w14:paraId="6170333D" w14:textId="77777777" w:rsidTr="00CD1992">
                        <w:trPr>
                          <w:trHeight w:val="567"/>
                        </w:trPr>
                        <w:tc>
                          <w:tcPr>
                            <w:tcW w:w="1633" w:type="dxa"/>
                            <w:tcBorders>
                              <w:top w:val="double" w:sz="4" w:space="0" w:color="002060"/>
                              <w:left w:val="double" w:sz="4" w:space="0" w:color="002060"/>
                              <w:bottom w:val="double" w:sz="4" w:space="0" w:color="002060"/>
                              <w:right w:val="double" w:sz="4" w:space="0" w:color="002060"/>
                            </w:tcBorders>
                            <w:vAlign w:val="center"/>
                          </w:tcPr>
                          <w:p w14:paraId="3E8C22FC" w14:textId="77777777" w:rsidR="004C51A7" w:rsidRDefault="004C51A7" w:rsidP="004601F0">
                            <w:r w:rsidRPr="004D7C7C">
                              <w:rPr>
                                <w:position w:val="-6"/>
                                <w:szCs w:val="26"/>
                              </w:rPr>
                              <w:object w:dxaOrig="420" w:dyaOrig="320" w14:anchorId="3C417115">
                                <v:shape id="_x0000_i1049" type="#_x0000_t75" style="width:21pt;height:16pt">
                                  <v:imagedata r:id="rId55" o:title=""/>
                                </v:shape>
                                <o:OLEObject Type="Embed" ProgID="Equation.DSMT4" ShapeID="_x0000_i1049" DrawAspect="Content" ObjectID="_1685902720" r:id="rId78"/>
                              </w:object>
                            </w:r>
                          </w:p>
                        </w:tc>
                        <w:tc>
                          <w:tcPr>
                            <w:tcW w:w="1236" w:type="dxa"/>
                            <w:tcBorders>
                              <w:top w:val="double" w:sz="4" w:space="0" w:color="002060"/>
                              <w:left w:val="double" w:sz="4" w:space="0" w:color="002060"/>
                              <w:bottom w:val="double" w:sz="4" w:space="0" w:color="002060"/>
                              <w:right w:val="double" w:sz="4" w:space="0" w:color="002060"/>
                            </w:tcBorders>
                            <w:vAlign w:val="center"/>
                          </w:tcPr>
                          <w:p w14:paraId="2126E375" w14:textId="77777777" w:rsidR="004C51A7" w:rsidRDefault="004C51A7" w:rsidP="004601F0">
                            <w:r w:rsidRPr="004D7C7C">
                              <w:rPr>
                                <w:position w:val="-6"/>
                                <w:szCs w:val="26"/>
                              </w:rPr>
                              <w:object w:dxaOrig="840" w:dyaOrig="320" w14:anchorId="359C0FF4">
                                <v:shape id="_x0000_i1050" type="#_x0000_t75" style="width:42pt;height:16pt">
                                  <v:imagedata r:id="rId57" o:title=""/>
                                </v:shape>
                                <o:OLEObject Type="Embed" ProgID="Equation.DSMT4" ShapeID="_x0000_i1050" DrawAspect="Content" ObjectID="_1685902721" r:id="rId79"/>
                              </w:object>
                            </w:r>
                          </w:p>
                        </w:tc>
                        <w:tc>
                          <w:tcPr>
                            <w:tcW w:w="1236" w:type="dxa"/>
                            <w:tcBorders>
                              <w:top w:val="double" w:sz="4" w:space="0" w:color="002060"/>
                              <w:left w:val="double" w:sz="4" w:space="0" w:color="002060"/>
                              <w:bottom w:val="double" w:sz="4" w:space="0" w:color="002060"/>
                              <w:right w:val="double" w:sz="4" w:space="0" w:color="002060"/>
                            </w:tcBorders>
                            <w:vAlign w:val="center"/>
                          </w:tcPr>
                          <w:p w14:paraId="6BF0C509" w14:textId="77777777" w:rsidR="004C51A7" w:rsidRDefault="004C51A7" w:rsidP="004601F0"/>
                        </w:tc>
                        <w:tc>
                          <w:tcPr>
                            <w:tcW w:w="1139" w:type="dxa"/>
                            <w:tcBorders>
                              <w:top w:val="double" w:sz="4" w:space="0" w:color="002060"/>
                              <w:left w:val="double" w:sz="4" w:space="0" w:color="002060"/>
                              <w:bottom w:val="double" w:sz="4" w:space="0" w:color="002060"/>
                              <w:right w:val="double" w:sz="4" w:space="0" w:color="002060"/>
                            </w:tcBorders>
                            <w:vAlign w:val="center"/>
                          </w:tcPr>
                          <w:p w14:paraId="0EC3D9B1" w14:textId="77777777" w:rsidR="004C51A7" w:rsidRDefault="004C51A7" w:rsidP="004601F0"/>
                        </w:tc>
                        <w:tc>
                          <w:tcPr>
                            <w:tcW w:w="1139" w:type="dxa"/>
                            <w:tcBorders>
                              <w:top w:val="double" w:sz="4" w:space="0" w:color="002060"/>
                              <w:left w:val="double" w:sz="4" w:space="0" w:color="002060"/>
                              <w:bottom w:val="double" w:sz="4" w:space="0" w:color="002060"/>
                              <w:right w:val="double" w:sz="4" w:space="0" w:color="002060"/>
                            </w:tcBorders>
                            <w:vAlign w:val="center"/>
                          </w:tcPr>
                          <w:p w14:paraId="0A8312AD" w14:textId="77777777" w:rsidR="004C51A7" w:rsidRDefault="004C51A7" w:rsidP="004601F0"/>
                        </w:tc>
                      </w:tr>
                      <w:tr w:rsidR="004C51A7" w14:paraId="29EEECBC" w14:textId="77777777" w:rsidTr="00CD1992">
                        <w:trPr>
                          <w:trHeight w:val="567"/>
                        </w:trPr>
                        <w:tc>
                          <w:tcPr>
                            <w:tcW w:w="1633" w:type="dxa"/>
                            <w:tcBorders>
                              <w:top w:val="double" w:sz="4" w:space="0" w:color="002060"/>
                              <w:left w:val="double" w:sz="4" w:space="0" w:color="002060"/>
                              <w:bottom w:val="double" w:sz="4" w:space="0" w:color="002060"/>
                              <w:right w:val="double" w:sz="4" w:space="0" w:color="002060"/>
                            </w:tcBorders>
                            <w:vAlign w:val="center"/>
                          </w:tcPr>
                          <w:p w14:paraId="286A9470" w14:textId="77777777" w:rsidR="004C51A7" w:rsidRDefault="004C51A7" w:rsidP="004601F0">
                            <w:r w:rsidRPr="004D7C7C">
                              <w:rPr>
                                <w:position w:val="-6"/>
                                <w:szCs w:val="26"/>
                              </w:rPr>
                              <w:object w:dxaOrig="1020" w:dyaOrig="320" w14:anchorId="3F1CD337">
                                <v:shape id="_x0000_i1051" type="#_x0000_t75" style="width:51pt;height:16pt">
                                  <v:imagedata r:id="rId59" o:title=""/>
                                </v:shape>
                                <o:OLEObject Type="Embed" ProgID="Equation.DSMT4" ShapeID="_x0000_i1051" DrawAspect="Content" ObjectID="_1685902722" r:id="rId80"/>
                              </w:object>
                            </w:r>
                          </w:p>
                        </w:tc>
                        <w:tc>
                          <w:tcPr>
                            <w:tcW w:w="1236" w:type="dxa"/>
                            <w:tcBorders>
                              <w:top w:val="double" w:sz="4" w:space="0" w:color="002060"/>
                              <w:left w:val="double" w:sz="4" w:space="0" w:color="002060"/>
                              <w:bottom w:val="double" w:sz="4" w:space="0" w:color="002060"/>
                              <w:right w:val="double" w:sz="4" w:space="0" w:color="002060"/>
                            </w:tcBorders>
                            <w:vAlign w:val="center"/>
                          </w:tcPr>
                          <w:p w14:paraId="1BCD4809" w14:textId="77777777" w:rsidR="004C51A7" w:rsidRDefault="004C51A7" w:rsidP="004601F0">
                            <w:r w:rsidRPr="004D7C7C">
                              <w:rPr>
                                <w:position w:val="-6"/>
                                <w:szCs w:val="26"/>
                              </w:rPr>
                              <w:object w:dxaOrig="1020" w:dyaOrig="320" w14:anchorId="4FDFBB13">
                                <v:shape id="_x0000_i1052" type="#_x0000_t75" style="width:51pt;height:16pt">
                                  <v:imagedata r:id="rId61" o:title=""/>
                                </v:shape>
                                <o:OLEObject Type="Embed" ProgID="Equation.DSMT4" ShapeID="_x0000_i1052" DrawAspect="Content" ObjectID="_1685902723" r:id="rId81"/>
                              </w:object>
                            </w:r>
                          </w:p>
                        </w:tc>
                        <w:tc>
                          <w:tcPr>
                            <w:tcW w:w="1236" w:type="dxa"/>
                            <w:tcBorders>
                              <w:top w:val="double" w:sz="4" w:space="0" w:color="002060"/>
                              <w:left w:val="double" w:sz="4" w:space="0" w:color="002060"/>
                              <w:bottom w:val="double" w:sz="4" w:space="0" w:color="002060"/>
                              <w:right w:val="double" w:sz="4" w:space="0" w:color="002060"/>
                            </w:tcBorders>
                            <w:vAlign w:val="center"/>
                          </w:tcPr>
                          <w:p w14:paraId="2D512F5A" w14:textId="77777777" w:rsidR="004C51A7" w:rsidRDefault="004C51A7" w:rsidP="004601F0"/>
                        </w:tc>
                        <w:tc>
                          <w:tcPr>
                            <w:tcW w:w="1139" w:type="dxa"/>
                            <w:tcBorders>
                              <w:top w:val="double" w:sz="4" w:space="0" w:color="002060"/>
                              <w:left w:val="double" w:sz="4" w:space="0" w:color="002060"/>
                              <w:bottom w:val="double" w:sz="4" w:space="0" w:color="002060"/>
                              <w:right w:val="double" w:sz="4" w:space="0" w:color="002060"/>
                            </w:tcBorders>
                            <w:vAlign w:val="center"/>
                          </w:tcPr>
                          <w:p w14:paraId="1E925E5F" w14:textId="77777777" w:rsidR="004C51A7" w:rsidRDefault="004C51A7" w:rsidP="004601F0"/>
                        </w:tc>
                        <w:tc>
                          <w:tcPr>
                            <w:tcW w:w="1139" w:type="dxa"/>
                            <w:tcBorders>
                              <w:top w:val="double" w:sz="4" w:space="0" w:color="002060"/>
                              <w:left w:val="double" w:sz="4" w:space="0" w:color="002060"/>
                              <w:bottom w:val="double" w:sz="4" w:space="0" w:color="002060"/>
                              <w:right w:val="double" w:sz="4" w:space="0" w:color="002060"/>
                            </w:tcBorders>
                            <w:vAlign w:val="center"/>
                          </w:tcPr>
                          <w:p w14:paraId="703B31B5" w14:textId="77777777" w:rsidR="004C51A7" w:rsidRDefault="004C51A7" w:rsidP="004601F0"/>
                        </w:tc>
                      </w:tr>
                      <w:tr w:rsidR="004C51A7" w14:paraId="39006599" w14:textId="77777777" w:rsidTr="00CD1992">
                        <w:trPr>
                          <w:trHeight w:val="567"/>
                        </w:trPr>
                        <w:tc>
                          <w:tcPr>
                            <w:tcW w:w="1633" w:type="dxa"/>
                            <w:tcBorders>
                              <w:top w:val="double" w:sz="4" w:space="0" w:color="002060"/>
                              <w:left w:val="double" w:sz="4" w:space="0" w:color="002060"/>
                              <w:bottom w:val="double" w:sz="4" w:space="0" w:color="002060"/>
                              <w:right w:val="double" w:sz="4" w:space="0" w:color="002060"/>
                            </w:tcBorders>
                            <w:vAlign w:val="center"/>
                          </w:tcPr>
                          <w:p w14:paraId="4DFCA510" w14:textId="77777777" w:rsidR="004C51A7" w:rsidRPr="004D7C7C" w:rsidRDefault="004C51A7" w:rsidP="004601F0">
                            <w:pPr>
                              <w:rPr>
                                <w:szCs w:val="26"/>
                              </w:rPr>
                            </w:pPr>
                            <w:r w:rsidRPr="007775D8">
                              <w:rPr>
                                <w:position w:val="-6"/>
                                <w:szCs w:val="26"/>
                              </w:rPr>
                              <w:object w:dxaOrig="400" w:dyaOrig="320" w14:anchorId="5518966D">
                                <v:shape id="_x0000_i1053" type="#_x0000_t75" style="width:20pt;height:16pt">
                                  <v:imagedata r:id="rId63" o:title=""/>
                                </v:shape>
                                <o:OLEObject Type="Embed" ProgID="Equation.DSMT4" ShapeID="_x0000_i1053" DrawAspect="Content" ObjectID="_1685902724" r:id="rId82"/>
                              </w:object>
                            </w:r>
                            <w:r>
                              <w:rPr>
                                <w:szCs w:val="26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1236" w:type="dxa"/>
                            <w:tcBorders>
                              <w:top w:val="double" w:sz="4" w:space="0" w:color="002060"/>
                              <w:left w:val="double" w:sz="4" w:space="0" w:color="002060"/>
                              <w:bottom w:val="double" w:sz="4" w:space="0" w:color="002060"/>
                              <w:right w:val="double" w:sz="4" w:space="0" w:color="002060"/>
                            </w:tcBorders>
                            <w:vAlign w:val="center"/>
                          </w:tcPr>
                          <w:p w14:paraId="70553C90" w14:textId="77777777" w:rsidR="004C51A7" w:rsidRPr="004D7C7C" w:rsidRDefault="004C51A7" w:rsidP="004601F0">
                            <w:pPr>
                              <w:rPr>
                                <w:szCs w:val="26"/>
                              </w:rPr>
                            </w:pPr>
                            <w:r w:rsidRPr="007775D8">
                              <w:rPr>
                                <w:position w:val="-6"/>
                                <w:szCs w:val="26"/>
                              </w:rPr>
                              <w:object w:dxaOrig="400" w:dyaOrig="320" w14:anchorId="2B4FBB3A">
                                <v:shape id="_x0000_i1054" type="#_x0000_t75" style="width:20pt;height:16pt">
                                  <v:imagedata r:id="rId65" o:title=""/>
                                </v:shape>
                                <o:OLEObject Type="Embed" ProgID="Equation.DSMT4" ShapeID="_x0000_i1054" DrawAspect="Content" ObjectID="_1685902725" r:id="rId83"/>
                              </w:object>
                            </w:r>
                            <w:r>
                              <w:rPr>
                                <w:szCs w:val="26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1236" w:type="dxa"/>
                            <w:tcBorders>
                              <w:top w:val="double" w:sz="4" w:space="0" w:color="002060"/>
                              <w:left w:val="double" w:sz="4" w:space="0" w:color="002060"/>
                              <w:bottom w:val="double" w:sz="4" w:space="0" w:color="002060"/>
                              <w:right w:val="double" w:sz="4" w:space="0" w:color="002060"/>
                            </w:tcBorders>
                            <w:vAlign w:val="center"/>
                          </w:tcPr>
                          <w:p w14:paraId="110153C8" w14:textId="77777777" w:rsidR="004C51A7" w:rsidRDefault="004C51A7" w:rsidP="004601F0"/>
                        </w:tc>
                        <w:tc>
                          <w:tcPr>
                            <w:tcW w:w="1139" w:type="dxa"/>
                            <w:tcBorders>
                              <w:top w:val="double" w:sz="4" w:space="0" w:color="002060"/>
                              <w:left w:val="double" w:sz="4" w:space="0" w:color="002060"/>
                              <w:bottom w:val="double" w:sz="4" w:space="0" w:color="002060"/>
                              <w:right w:val="double" w:sz="4" w:space="0" w:color="002060"/>
                            </w:tcBorders>
                            <w:vAlign w:val="center"/>
                          </w:tcPr>
                          <w:p w14:paraId="7AF7CFAF" w14:textId="77777777" w:rsidR="004C51A7" w:rsidRDefault="004C51A7" w:rsidP="004601F0"/>
                        </w:tc>
                        <w:tc>
                          <w:tcPr>
                            <w:tcW w:w="1139" w:type="dxa"/>
                            <w:tcBorders>
                              <w:top w:val="double" w:sz="4" w:space="0" w:color="002060"/>
                              <w:left w:val="double" w:sz="4" w:space="0" w:color="002060"/>
                              <w:bottom w:val="double" w:sz="4" w:space="0" w:color="002060"/>
                              <w:right w:val="double" w:sz="4" w:space="0" w:color="002060"/>
                            </w:tcBorders>
                            <w:vAlign w:val="center"/>
                          </w:tcPr>
                          <w:p w14:paraId="0FE756FA" w14:textId="77777777" w:rsidR="004C51A7" w:rsidRDefault="004C51A7" w:rsidP="004601F0"/>
                        </w:tc>
                      </w:tr>
                    </w:tbl>
                    <w:p w14:paraId="5F4681EF" w14:textId="77777777" w:rsidR="004C51A7" w:rsidRDefault="004C51A7" w:rsidP="004C51A7">
                      <w:r>
                        <w:t xml:space="preserve">Giải thích: </w:t>
                      </w:r>
                    </w:p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3303"/>
                        <w:gridCol w:w="3304"/>
                      </w:tblGrid>
                      <w:tr w:rsidR="004C51A7" w14:paraId="3481BF76" w14:textId="77777777" w:rsidTr="00CD1992">
                        <w:tc>
                          <w:tcPr>
                            <w:tcW w:w="3303" w:type="dxa"/>
                            <w:tcBorders>
                              <w:top w:val="dotted" w:sz="4" w:space="0" w:color="FFFFFF" w:themeColor="background1"/>
                              <w:left w:val="dotted" w:sz="4" w:space="0" w:color="FFFFFF" w:themeColor="background1"/>
                              <w:bottom w:val="dotted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2EF3A87C" w14:textId="77777777" w:rsidR="004C51A7" w:rsidRDefault="004C51A7" w:rsidP="007775D8">
                            <w:pPr>
                              <w:spacing w:line="360" w:lineRule="auto"/>
                            </w:pPr>
                            <w:r>
                              <w:sym w:font="Lamsymbol" w:char="F096"/>
                            </w:r>
                            <w:r>
                              <w:t xml:space="preserve"> </w:t>
                            </w:r>
                            <w:r w:rsidRPr="004601F0">
                              <w:rPr>
                                <w:position w:val="-6"/>
                                <w:szCs w:val="26"/>
                              </w:rPr>
                              <w:object w:dxaOrig="499" w:dyaOrig="320" w14:anchorId="2CCE5B91">
                                <v:shape id="_x0000_i1055" type="#_x0000_t75" style="width:25pt;height:16pt">
                                  <v:imagedata r:id="rId51" o:title=""/>
                                </v:shape>
                                <o:OLEObject Type="Embed" ProgID="Equation.DSMT4" ShapeID="_x0000_i1055" DrawAspect="Content" ObjectID="_1685902726" r:id="rId84"/>
                              </w:object>
                            </w:r>
                            <w:r>
                              <w:rPr>
                                <w:szCs w:val="26"/>
                              </w:rPr>
                              <w:t xml:space="preserve"> = </w:t>
                            </w:r>
                          </w:p>
                        </w:tc>
                        <w:tc>
                          <w:tcPr>
                            <w:tcW w:w="3304" w:type="dxa"/>
                            <w:tcBorders>
                              <w:top w:val="dotted" w:sz="4" w:space="0" w:color="FFFFFF" w:themeColor="background1"/>
                              <w:left w:val="single" w:sz="4" w:space="0" w:color="0070C0"/>
                              <w:bottom w:val="dotted" w:sz="4" w:space="0" w:color="0070C0"/>
                              <w:right w:val="dotted" w:sz="4" w:space="0" w:color="FFFFFF" w:themeColor="background1"/>
                            </w:tcBorders>
                            <w:vAlign w:val="center"/>
                          </w:tcPr>
                          <w:p w14:paraId="54935DC9" w14:textId="77777777" w:rsidR="004C51A7" w:rsidRDefault="004C51A7" w:rsidP="007775D8">
                            <w:pPr>
                              <w:spacing w:line="360" w:lineRule="auto"/>
                            </w:pPr>
                            <w:r>
                              <w:sym w:font="Lamsymbol" w:char="F096"/>
                            </w:r>
                            <w:r>
                              <w:t xml:space="preserve"> </w:t>
                            </w:r>
                            <w:r w:rsidRPr="004D7C7C">
                              <w:rPr>
                                <w:position w:val="-6"/>
                                <w:szCs w:val="26"/>
                              </w:rPr>
                              <w:object w:dxaOrig="560" w:dyaOrig="320" w14:anchorId="039B85B3">
                                <v:shape id="_x0000_i1056" type="#_x0000_t75" style="width:27.5pt;height:16pt">
                                  <v:imagedata r:id="rId53" o:title=""/>
                                </v:shape>
                                <o:OLEObject Type="Embed" ProgID="Equation.DSMT4" ShapeID="_x0000_i1056" DrawAspect="Content" ObjectID="_1685902727" r:id="rId85"/>
                              </w:object>
                            </w:r>
                            <w:r>
                              <w:rPr>
                                <w:position w:val="-6"/>
                                <w:szCs w:val="26"/>
                              </w:rPr>
                              <w:t xml:space="preserve">= </w:t>
                            </w:r>
                          </w:p>
                        </w:tc>
                      </w:tr>
                      <w:tr w:rsidR="004C51A7" w14:paraId="6AF3DE7B" w14:textId="77777777" w:rsidTr="00CD1992">
                        <w:tc>
                          <w:tcPr>
                            <w:tcW w:w="3303" w:type="dxa"/>
                            <w:tcBorders>
                              <w:top w:val="dotted" w:sz="4" w:space="0" w:color="0070C0"/>
                              <w:left w:val="dotted" w:sz="4" w:space="0" w:color="FFFFFF" w:themeColor="background1"/>
                              <w:bottom w:val="dotted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709AEABB" w14:textId="77777777" w:rsidR="004C51A7" w:rsidRDefault="004C51A7" w:rsidP="007775D8">
                            <w:pPr>
                              <w:spacing w:line="360" w:lineRule="auto"/>
                            </w:pPr>
                            <w:r>
                              <w:sym w:font="Lamsymbol" w:char="F096"/>
                            </w:r>
                            <w:r>
                              <w:t xml:space="preserve"> </w:t>
                            </w:r>
                            <w:r w:rsidRPr="004D7C7C">
                              <w:rPr>
                                <w:position w:val="-6"/>
                                <w:szCs w:val="26"/>
                              </w:rPr>
                              <w:object w:dxaOrig="420" w:dyaOrig="320" w14:anchorId="0064C41A">
                                <v:shape id="_x0000_i1057" type="#_x0000_t75" style="width:21pt;height:16pt">
                                  <v:imagedata r:id="rId55" o:title=""/>
                                </v:shape>
                                <o:OLEObject Type="Embed" ProgID="Equation.DSMT4" ShapeID="_x0000_i1057" DrawAspect="Content" ObjectID="_1685902728" r:id="rId86"/>
                              </w:object>
                            </w:r>
                            <w:r>
                              <w:rPr>
                                <w:szCs w:val="26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3304" w:type="dxa"/>
                            <w:tcBorders>
                              <w:top w:val="dotted" w:sz="4" w:space="0" w:color="0070C0"/>
                              <w:left w:val="single" w:sz="4" w:space="0" w:color="0070C0"/>
                              <w:bottom w:val="dotted" w:sz="4" w:space="0" w:color="0070C0"/>
                              <w:right w:val="dotted" w:sz="4" w:space="0" w:color="FFFFFF" w:themeColor="background1"/>
                            </w:tcBorders>
                            <w:vAlign w:val="center"/>
                          </w:tcPr>
                          <w:p w14:paraId="022BF21C" w14:textId="77777777" w:rsidR="004C51A7" w:rsidRDefault="004C51A7" w:rsidP="007775D8">
                            <w:pPr>
                              <w:spacing w:line="360" w:lineRule="auto"/>
                            </w:pPr>
                            <w:r>
                              <w:sym w:font="Lamsymbol" w:char="F096"/>
                            </w:r>
                            <w:r>
                              <w:t xml:space="preserve"> </w:t>
                            </w:r>
                            <w:r w:rsidRPr="004D7C7C">
                              <w:rPr>
                                <w:position w:val="-6"/>
                                <w:szCs w:val="26"/>
                              </w:rPr>
                              <w:object w:dxaOrig="840" w:dyaOrig="320" w14:anchorId="34C3C308">
                                <v:shape id="_x0000_i1058" type="#_x0000_t75" style="width:42pt;height:16pt">
                                  <v:imagedata r:id="rId57" o:title=""/>
                                </v:shape>
                                <o:OLEObject Type="Embed" ProgID="Equation.DSMT4" ShapeID="_x0000_i1058" DrawAspect="Content" ObjectID="_1685902729" r:id="rId87"/>
                              </w:object>
                            </w:r>
                            <w:r>
                              <w:rPr>
                                <w:szCs w:val="26"/>
                              </w:rPr>
                              <w:t xml:space="preserve">= </w:t>
                            </w:r>
                          </w:p>
                        </w:tc>
                      </w:tr>
                      <w:tr w:rsidR="004C51A7" w14:paraId="65775A28" w14:textId="77777777" w:rsidTr="00CD1992">
                        <w:tc>
                          <w:tcPr>
                            <w:tcW w:w="3303" w:type="dxa"/>
                            <w:tcBorders>
                              <w:top w:val="dotted" w:sz="4" w:space="0" w:color="0070C0"/>
                              <w:left w:val="dotted" w:sz="4" w:space="0" w:color="FFFFFF" w:themeColor="background1"/>
                              <w:bottom w:val="dotted" w:sz="4" w:space="0" w:color="5B9BD5" w:themeColor="accent5"/>
                              <w:right w:val="single" w:sz="4" w:space="0" w:color="0070C0"/>
                            </w:tcBorders>
                            <w:vAlign w:val="center"/>
                          </w:tcPr>
                          <w:p w14:paraId="28AB0B60" w14:textId="77777777" w:rsidR="004C51A7" w:rsidRDefault="004C51A7" w:rsidP="007775D8">
                            <w:pPr>
                              <w:spacing w:line="360" w:lineRule="auto"/>
                            </w:pPr>
                            <w:r>
                              <w:sym w:font="Lamsymbol" w:char="F096"/>
                            </w:r>
                            <w:r>
                              <w:t xml:space="preserve"> </w:t>
                            </w:r>
                            <w:r w:rsidRPr="004D7C7C">
                              <w:rPr>
                                <w:position w:val="-6"/>
                                <w:szCs w:val="26"/>
                              </w:rPr>
                              <w:object w:dxaOrig="1020" w:dyaOrig="320" w14:anchorId="551DDC7A">
                                <v:shape id="_x0000_i1059" type="#_x0000_t75" style="width:51pt;height:16pt">
                                  <v:imagedata r:id="rId59" o:title=""/>
                                </v:shape>
                                <o:OLEObject Type="Embed" ProgID="Equation.DSMT4" ShapeID="_x0000_i1059" DrawAspect="Content" ObjectID="_1685902730" r:id="rId88"/>
                              </w:object>
                            </w:r>
                            <w:r>
                              <w:rPr>
                                <w:szCs w:val="26"/>
                              </w:rPr>
                              <w:t xml:space="preserve"> = </w:t>
                            </w:r>
                          </w:p>
                        </w:tc>
                        <w:tc>
                          <w:tcPr>
                            <w:tcW w:w="3304" w:type="dxa"/>
                            <w:tcBorders>
                              <w:top w:val="dotted" w:sz="4" w:space="0" w:color="0070C0"/>
                              <w:left w:val="single" w:sz="4" w:space="0" w:color="0070C0"/>
                              <w:bottom w:val="dotted" w:sz="4" w:space="0" w:color="5B9BD5" w:themeColor="accent5"/>
                              <w:right w:val="dotted" w:sz="4" w:space="0" w:color="FFFFFF" w:themeColor="background1"/>
                            </w:tcBorders>
                            <w:vAlign w:val="center"/>
                          </w:tcPr>
                          <w:p w14:paraId="44E021A4" w14:textId="77777777" w:rsidR="004C51A7" w:rsidRDefault="004C51A7" w:rsidP="007775D8">
                            <w:pPr>
                              <w:spacing w:line="360" w:lineRule="auto"/>
                            </w:pPr>
                            <w:r>
                              <w:sym w:font="Lamsymbol" w:char="F096"/>
                            </w:r>
                            <w:r w:rsidRPr="004D7C7C">
                              <w:rPr>
                                <w:position w:val="-6"/>
                                <w:szCs w:val="26"/>
                              </w:rPr>
                              <w:object w:dxaOrig="1020" w:dyaOrig="320" w14:anchorId="75A022FD">
                                <v:shape id="_x0000_i1060" type="#_x0000_t75" style="width:51pt;height:16pt">
                                  <v:imagedata r:id="rId61" o:title=""/>
                                </v:shape>
                                <o:OLEObject Type="Embed" ProgID="Equation.DSMT4" ShapeID="_x0000_i1060" DrawAspect="Content" ObjectID="_1685902731" r:id="rId89"/>
                              </w:object>
                            </w:r>
                            <w:r>
                              <w:rPr>
                                <w:szCs w:val="26"/>
                              </w:rPr>
                              <w:t xml:space="preserve"> = </w:t>
                            </w:r>
                          </w:p>
                        </w:tc>
                      </w:tr>
                    </w:tbl>
                    <w:p w14:paraId="2ECA989C" w14:textId="77777777" w:rsidR="004C51A7" w:rsidRDefault="004C51A7" w:rsidP="004C51A7"/>
                  </w:txbxContent>
                </v:textbox>
              </v:shape>
            </w:pict>
          </mc:Fallback>
        </mc:AlternateContent>
      </w:r>
      <w:r w:rsidRPr="00340A75">
        <w:rPr>
          <w:rFonts w:ascii="Palatino Linotype" w:hAnsi="Palatino Linotype"/>
          <w:b/>
          <w:noProof/>
          <w:color w:val="0000CC"/>
          <w:u w:val="single"/>
        </w:rPr>
        <w:drawing>
          <wp:anchor distT="0" distB="0" distL="114300" distR="114300" simplePos="0" relativeHeight="251667456" behindDoc="0" locked="0" layoutInCell="1" allowOverlap="1" wp14:anchorId="604FD586" wp14:editId="71BF7189">
            <wp:simplePos x="0" y="0"/>
            <wp:positionH relativeFrom="column">
              <wp:posOffset>4451985</wp:posOffset>
            </wp:positionH>
            <wp:positionV relativeFrom="paragraph">
              <wp:posOffset>47625</wp:posOffset>
            </wp:positionV>
            <wp:extent cx="1771015" cy="2866390"/>
            <wp:effectExtent l="0" t="0" r="635" b="0"/>
            <wp:wrapSquare wrapText="bothSides"/>
            <wp:docPr id="563" name="Picture 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1015" cy="28663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40A75">
        <w:rPr>
          <w:rFonts w:ascii="Palatino Linotype" w:hAnsi="Palatino Linotype"/>
          <w:b/>
          <w:color w:val="0000CC"/>
          <w:u w:val="single"/>
        </w:rPr>
        <w:t>Bài 3:</w:t>
      </w:r>
      <w:r w:rsidRPr="00454805">
        <w:rPr>
          <w:rFonts w:ascii="Palatino Linotype" w:hAnsi="Palatino Linotype"/>
          <w:color w:val="0000CC"/>
        </w:rPr>
        <w:t xml:space="preserve"> </w:t>
      </w:r>
      <w:r>
        <w:rPr>
          <w:rFonts w:ascii="Palatino Linotype" w:hAnsi="Palatino Linotype"/>
        </w:rPr>
        <w:t xml:space="preserve">So sánh A và B </w:t>
      </w:r>
      <w:proofErr w:type="gramStart"/>
      <w:r>
        <w:rPr>
          <w:rFonts w:ascii="Palatino Linotype" w:hAnsi="Palatino Linotype"/>
        </w:rPr>
        <w:t xml:space="preserve">( </w:t>
      </w:r>
      <w:r w:rsidRPr="00CD1992">
        <w:rPr>
          <w:rFonts w:ascii="Palatino Linotype" w:hAnsi="Palatino Linotype"/>
          <w:i/>
        </w:rPr>
        <w:t>ký</w:t>
      </w:r>
      <w:proofErr w:type="gramEnd"/>
      <w:r w:rsidRPr="00CD1992">
        <w:rPr>
          <w:rFonts w:ascii="Palatino Linotype" w:hAnsi="Palatino Linotype"/>
          <w:i/>
        </w:rPr>
        <w:t xml:space="preserve"> hiệu</w:t>
      </w:r>
      <w:r>
        <w:rPr>
          <w:rFonts w:ascii="Palatino Linotype" w:hAnsi="Palatino Linotype"/>
        </w:rPr>
        <w:t xml:space="preserve"> </w:t>
      </w:r>
      <w:r>
        <w:rPr>
          <w:rFonts w:ascii="Palatino Linotype" w:hAnsi="Palatino Linotype"/>
        </w:rPr>
        <w:sym w:font="Wingdings" w:char="F0FC"/>
      </w:r>
      <w:r>
        <w:rPr>
          <w:rFonts w:ascii="Palatino Linotype" w:hAnsi="Palatino Linotype"/>
        </w:rPr>
        <w:t xml:space="preserve"> </w:t>
      </w:r>
      <w:r w:rsidRPr="00CD1992">
        <w:rPr>
          <w:rFonts w:ascii="Palatino Linotype" w:hAnsi="Palatino Linotype"/>
          <w:i/>
        </w:rPr>
        <w:t>vào ô em cho là đúng</w:t>
      </w:r>
      <w:r>
        <w:rPr>
          <w:rFonts w:ascii="Palatino Linotype" w:hAnsi="Palatino Linotype"/>
        </w:rPr>
        <w:t>)</w:t>
      </w:r>
    </w:p>
    <w:p w14:paraId="1C56E097" w14:textId="77777777" w:rsidR="004C51A7" w:rsidRDefault="004C51A7" w:rsidP="004C51A7"/>
    <w:p w14:paraId="4BF2BD19" w14:textId="77777777" w:rsidR="004C51A7" w:rsidRDefault="004C51A7" w:rsidP="004C51A7"/>
    <w:p w14:paraId="3A4D436C" w14:textId="77777777" w:rsidR="004C51A7" w:rsidRDefault="004C51A7" w:rsidP="004C51A7"/>
    <w:p w14:paraId="412049D2" w14:textId="77777777" w:rsidR="004C51A7" w:rsidRDefault="004C51A7" w:rsidP="004C51A7"/>
    <w:p w14:paraId="0EBCD0FD" w14:textId="77777777" w:rsidR="004C51A7" w:rsidRDefault="004C51A7" w:rsidP="004C51A7"/>
    <w:p w14:paraId="7CAA2943" w14:textId="77777777" w:rsidR="004C51A7" w:rsidRDefault="004C51A7" w:rsidP="004C51A7"/>
    <w:p w14:paraId="26FDE7C0" w14:textId="77777777" w:rsidR="004C51A7" w:rsidRDefault="004C51A7" w:rsidP="004C51A7"/>
    <w:p w14:paraId="75B086B1" w14:textId="77777777" w:rsidR="004C51A7" w:rsidRDefault="004C51A7" w:rsidP="004C51A7"/>
    <w:p w14:paraId="102C1B41" w14:textId="77777777" w:rsidR="004C51A7" w:rsidRDefault="004C51A7" w:rsidP="004C51A7"/>
    <w:p w14:paraId="071E5646" w14:textId="77777777" w:rsidR="004C51A7" w:rsidRDefault="004C51A7" w:rsidP="004C51A7"/>
    <w:p w14:paraId="31E05DBF" w14:textId="77777777" w:rsidR="004C51A7" w:rsidRPr="002E5C9C" w:rsidRDefault="004C51A7" w:rsidP="004C51A7">
      <w:pPr>
        <w:rPr>
          <w:sz w:val="1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4C51A7" w14:paraId="53083011" w14:textId="77777777" w:rsidTr="00AD0342">
        <w:tc>
          <w:tcPr>
            <w:tcW w:w="9678" w:type="dxa"/>
            <w:tcBorders>
              <w:top w:val="dotted" w:sz="4" w:space="0" w:color="FFFFFF" w:themeColor="background1"/>
              <w:left w:val="dotted" w:sz="4" w:space="0" w:color="FFFFFF" w:themeColor="background1"/>
              <w:bottom w:val="dotted" w:sz="4" w:space="0" w:color="5B9BD5" w:themeColor="accent5"/>
              <w:right w:val="dotted" w:sz="4" w:space="0" w:color="FFFFFF" w:themeColor="background1"/>
            </w:tcBorders>
          </w:tcPr>
          <w:p w14:paraId="07794993" w14:textId="77777777" w:rsidR="004C51A7" w:rsidRDefault="004C51A7" w:rsidP="00AD0342">
            <w:pPr>
              <w:spacing w:line="360" w:lineRule="auto"/>
            </w:pPr>
            <w:r>
              <w:sym w:font="Lamsymbol" w:char="F096"/>
            </w:r>
            <w:r>
              <w:t xml:space="preserve">  </w:t>
            </w:r>
            <w:r w:rsidRPr="007775D8">
              <w:rPr>
                <w:position w:val="-6"/>
                <w:szCs w:val="26"/>
              </w:rPr>
              <w:object w:dxaOrig="400" w:dyaOrig="320" w14:anchorId="0C69AAE2">
                <v:shape id="_x0000_i1028" type="#_x0000_t75" style="width:19.85pt;height:16.15pt" o:ole="">
                  <v:imagedata r:id="rId63" o:title=""/>
                </v:shape>
                <o:OLEObject Type="Embed" ProgID="Equation.DSMT4" ShapeID="_x0000_i1028" DrawAspect="Content" ObjectID="_1685902699" r:id="rId91"/>
              </w:object>
            </w:r>
            <w:r>
              <w:rPr>
                <w:szCs w:val="26"/>
              </w:rPr>
              <w:t xml:space="preserve"> = </w:t>
            </w:r>
          </w:p>
        </w:tc>
      </w:tr>
      <w:tr w:rsidR="004C51A7" w14:paraId="484D8A9B" w14:textId="77777777" w:rsidTr="00AD0342">
        <w:tc>
          <w:tcPr>
            <w:tcW w:w="9678" w:type="dxa"/>
            <w:tcBorders>
              <w:top w:val="dotted" w:sz="4" w:space="0" w:color="5B9BD5" w:themeColor="accent5"/>
              <w:left w:val="dotted" w:sz="4" w:space="0" w:color="FFFFFF" w:themeColor="background1"/>
              <w:bottom w:val="dotted" w:sz="4" w:space="0" w:color="5B9BD5" w:themeColor="accent5"/>
              <w:right w:val="dotted" w:sz="4" w:space="0" w:color="FFFFFF" w:themeColor="background1"/>
            </w:tcBorders>
          </w:tcPr>
          <w:p w14:paraId="7C28E7B2" w14:textId="77777777" w:rsidR="004C51A7" w:rsidRDefault="004C51A7" w:rsidP="00AD0342">
            <w:pPr>
              <w:spacing w:line="360" w:lineRule="auto"/>
            </w:pPr>
            <w:r>
              <w:sym w:font="Lamsymbol" w:char="F096"/>
            </w:r>
            <w:r>
              <w:t xml:space="preserve"> </w:t>
            </w:r>
            <w:r w:rsidRPr="007775D8">
              <w:rPr>
                <w:position w:val="-6"/>
                <w:szCs w:val="26"/>
              </w:rPr>
              <w:object w:dxaOrig="400" w:dyaOrig="320" w14:anchorId="4CCD5BF8">
                <v:shape id="_x0000_i1029" type="#_x0000_t75" style="width:19.85pt;height:16.15pt" o:ole="">
                  <v:imagedata r:id="rId65" o:title=""/>
                </v:shape>
                <o:OLEObject Type="Embed" ProgID="Equation.DSMT4" ShapeID="_x0000_i1029" DrawAspect="Content" ObjectID="_1685902700" r:id="rId92"/>
              </w:object>
            </w:r>
            <w:r>
              <w:rPr>
                <w:szCs w:val="26"/>
              </w:rPr>
              <w:t xml:space="preserve"> = </w:t>
            </w:r>
          </w:p>
        </w:tc>
      </w:tr>
    </w:tbl>
    <w:p w14:paraId="61CB285C" w14:textId="77777777" w:rsidR="004C51A7" w:rsidRDefault="004C51A7" w:rsidP="004C51A7"/>
    <w:p w14:paraId="49D83946" w14:textId="77777777" w:rsidR="004C51A7" w:rsidRPr="00340A75" w:rsidRDefault="004C51A7" w:rsidP="004C51A7">
      <w:pPr>
        <w:rPr>
          <w:rFonts w:ascii="Palatino Linotype" w:hAnsi="Palatino Linotype"/>
        </w:rPr>
      </w:pPr>
      <w:r w:rsidRPr="00340A75">
        <w:rPr>
          <w:rFonts w:ascii="Palatino Linotype" w:hAnsi="Palatino Linotype"/>
          <w:b/>
          <w:color w:val="0000CC"/>
          <w:u w:val="single"/>
        </w:rPr>
        <w:t>Bài 4:</w:t>
      </w:r>
      <w:r w:rsidRPr="00340A75">
        <w:rPr>
          <w:rFonts w:ascii="Palatino Linotype" w:hAnsi="Palatino Linotype"/>
          <w:color w:val="0000CC"/>
        </w:rPr>
        <w:t xml:space="preserve"> </w:t>
      </w:r>
      <w:r w:rsidRPr="00340A75">
        <w:rPr>
          <w:rFonts w:ascii="Palatino Linotype" w:hAnsi="Palatino Linotype"/>
        </w:rPr>
        <w:t>Tìm x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8"/>
        <w:gridCol w:w="3079"/>
        <w:gridCol w:w="3153"/>
      </w:tblGrid>
      <w:tr w:rsidR="004C51A7" w14:paraId="0C94E767" w14:textId="77777777" w:rsidTr="004C51A7">
        <w:tc>
          <w:tcPr>
            <w:tcW w:w="3118" w:type="dxa"/>
            <w:tcBorders>
              <w:top w:val="dotted" w:sz="4" w:space="0" w:color="FFFFFF" w:themeColor="background1"/>
              <w:left w:val="dotted" w:sz="4" w:space="0" w:color="FFFFFF" w:themeColor="background1"/>
              <w:bottom w:val="dotted" w:sz="4" w:space="0" w:color="FFFFFF" w:themeColor="background1"/>
              <w:right w:val="single" w:sz="4" w:space="0" w:color="0070C0"/>
            </w:tcBorders>
          </w:tcPr>
          <w:p w14:paraId="071A02D5" w14:textId="77777777" w:rsidR="004C51A7" w:rsidRDefault="004C51A7" w:rsidP="00AD0342">
            <w:r>
              <w:t xml:space="preserve">a) </w:t>
            </w:r>
            <w:r w:rsidRPr="00CD1992">
              <w:rPr>
                <w:position w:val="-14"/>
              </w:rPr>
              <w:object w:dxaOrig="2120" w:dyaOrig="400" w14:anchorId="7D4E17F3">
                <v:shape id="_x0000_i1030" type="#_x0000_t75" style="width:106.75pt;height:19.85pt" o:ole="">
                  <v:imagedata r:id="rId93" o:title=""/>
                </v:shape>
                <o:OLEObject Type="Embed" ProgID="Equation.DSMT4" ShapeID="_x0000_i1030" DrawAspect="Content" ObjectID="_1685902701" r:id="rId94"/>
              </w:object>
            </w:r>
            <w:r>
              <w:t xml:space="preserve"> </w:t>
            </w:r>
          </w:p>
        </w:tc>
        <w:tc>
          <w:tcPr>
            <w:tcW w:w="3079" w:type="dxa"/>
            <w:tcBorders>
              <w:top w:val="dotted" w:sz="4" w:space="0" w:color="FFFFFF" w:themeColor="background1"/>
              <w:left w:val="single" w:sz="4" w:space="0" w:color="0070C0"/>
              <w:bottom w:val="dotted" w:sz="4" w:space="0" w:color="FFFFFF" w:themeColor="background1"/>
              <w:right w:val="single" w:sz="4" w:space="0" w:color="0070C0"/>
            </w:tcBorders>
          </w:tcPr>
          <w:p w14:paraId="0BEB5509" w14:textId="77777777" w:rsidR="004C51A7" w:rsidRDefault="004C51A7" w:rsidP="00AD0342">
            <w:r>
              <w:t xml:space="preserve">b) </w:t>
            </w:r>
            <w:r w:rsidRPr="00CD1992">
              <w:rPr>
                <w:position w:val="-6"/>
              </w:rPr>
              <w:object w:dxaOrig="1800" w:dyaOrig="320" w14:anchorId="37F9C3D5">
                <v:shape id="_x0000_i1031" type="#_x0000_t75" style="width:90.6pt;height:16.15pt" o:ole="">
                  <v:imagedata r:id="rId95" o:title=""/>
                </v:shape>
                <o:OLEObject Type="Embed" ProgID="Equation.DSMT4" ShapeID="_x0000_i1031" DrawAspect="Content" ObjectID="_1685902702" r:id="rId96"/>
              </w:object>
            </w:r>
            <w:r>
              <w:t xml:space="preserve"> </w:t>
            </w:r>
          </w:p>
        </w:tc>
        <w:tc>
          <w:tcPr>
            <w:tcW w:w="3153" w:type="dxa"/>
            <w:tcBorders>
              <w:top w:val="dotted" w:sz="4" w:space="0" w:color="FFFFFF" w:themeColor="background1"/>
              <w:left w:val="single" w:sz="4" w:space="0" w:color="0070C0"/>
              <w:bottom w:val="dotted" w:sz="4" w:space="0" w:color="FFFFFF" w:themeColor="background1"/>
              <w:right w:val="dotted" w:sz="4" w:space="0" w:color="FFFFFF" w:themeColor="background1"/>
            </w:tcBorders>
          </w:tcPr>
          <w:p w14:paraId="5E2A01D3" w14:textId="77777777" w:rsidR="004C51A7" w:rsidRDefault="004C51A7" w:rsidP="00AD0342">
            <w:r>
              <w:t xml:space="preserve">c) </w:t>
            </w:r>
            <w:r w:rsidRPr="00CD1992">
              <w:rPr>
                <w:position w:val="-14"/>
              </w:rPr>
              <w:object w:dxaOrig="2420" w:dyaOrig="400" w14:anchorId="03DA9448">
                <v:shape id="_x0000_i1032" type="#_x0000_t75" style="width:120.4pt;height:19.85pt" o:ole="">
                  <v:imagedata r:id="rId97" o:title=""/>
                </v:shape>
                <o:OLEObject Type="Embed" ProgID="Equation.DSMT4" ShapeID="_x0000_i1032" DrawAspect="Content" ObjectID="_1685902703" r:id="rId98"/>
              </w:object>
            </w:r>
            <w:r>
              <w:t xml:space="preserve"> </w:t>
            </w:r>
          </w:p>
        </w:tc>
      </w:tr>
      <w:tr w:rsidR="004C51A7" w14:paraId="36A55DC2" w14:textId="77777777" w:rsidTr="004C51A7">
        <w:tc>
          <w:tcPr>
            <w:tcW w:w="3118" w:type="dxa"/>
            <w:tcBorders>
              <w:top w:val="dotted" w:sz="4" w:space="0" w:color="FFFFFF" w:themeColor="background1"/>
              <w:left w:val="dotted" w:sz="4" w:space="0" w:color="FFFFFF" w:themeColor="background1"/>
              <w:bottom w:val="dotted" w:sz="4" w:space="0" w:color="5B9BD5" w:themeColor="accent5"/>
              <w:right w:val="single" w:sz="4" w:space="0" w:color="0070C0"/>
            </w:tcBorders>
          </w:tcPr>
          <w:p w14:paraId="477E1589" w14:textId="77777777" w:rsidR="004C51A7" w:rsidRDefault="004C51A7" w:rsidP="00AD0342">
            <w:pPr>
              <w:spacing w:line="360" w:lineRule="auto"/>
            </w:pPr>
          </w:p>
        </w:tc>
        <w:tc>
          <w:tcPr>
            <w:tcW w:w="3079" w:type="dxa"/>
            <w:tcBorders>
              <w:top w:val="dotted" w:sz="4" w:space="0" w:color="FFFFFF" w:themeColor="background1"/>
              <w:left w:val="single" w:sz="4" w:space="0" w:color="0070C0"/>
              <w:bottom w:val="dotted" w:sz="4" w:space="0" w:color="5B9BD5" w:themeColor="accent5"/>
              <w:right w:val="single" w:sz="4" w:space="0" w:color="0070C0"/>
            </w:tcBorders>
          </w:tcPr>
          <w:p w14:paraId="4B0D0EAC" w14:textId="77777777" w:rsidR="004C51A7" w:rsidRDefault="004C51A7" w:rsidP="00AD0342">
            <w:pPr>
              <w:spacing w:line="360" w:lineRule="auto"/>
            </w:pPr>
          </w:p>
        </w:tc>
        <w:tc>
          <w:tcPr>
            <w:tcW w:w="3153" w:type="dxa"/>
            <w:tcBorders>
              <w:top w:val="dotted" w:sz="4" w:space="0" w:color="FFFFFF" w:themeColor="background1"/>
              <w:left w:val="single" w:sz="4" w:space="0" w:color="0070C0"/>
              <w:bottom w:val="dotted" w:sz="4" w:space="0" w:color="5B9BD5" w:themeColor="accent5"/>
              <w:right w:val="dotted" w:sz="4" w:space="0" w:color="FFFFFF" w:themeColor="background1"/>
            </w:tcBorders>
          </w:tcPr>
          <w:p w14:paraId="4EF8B786" w14:textId="77777777" w:rsidR="004C51A7" w:rsidRDefault="004C51A7" w:rsidP="00AD0342">
            <w:pPr>
              <w:spacing w:line="360" w:lineRule="auto"/>
            </w:pPr>
          </w:p>
        </w:tc>
      </w:tr>
      <w:tr w:rsidR="004C51A7" w14:paraId="254FEDDA" w14:textId="77777777" w:rsidTr="004C51A7">
        <w:tc>
          <w:tcPr>
            <w:tcW w:w="3118" w:type="dxa"/>
            <w:tcBorders>
              <w:top w:val="dotted" w:sz="4" w:space="0" w:color="5B9BD5" w:themeColor="accent5"/>
              <w:left w:val="dotted" w:sz="4" w:space="0" w:color="FFFFFF" w:themeColor="background1"/>
              <w:bottom w:val="dotted" w:sz="4" w:space="0" w:color="5B9BD5" w:themeColor="accent5"/>
              <w:right w:val="single" w:sz="4" w:space="0" w:color="0070C0"/>
            </w:tcBorders>
          </w:tcPr>
          <w:p w14:paraId="010A994C" w14:textId="77777777" w:rsidR="004C51A7" w:rsidRDefault="004C51A7" w:rsidP="00AD0342">
            <w:pPr>
              <w:spacing w:line="360" w:lineRule="auto"/>
            </w:pPr>
          </w:p>
        </w:tc>
        <w:tc>
          <w:tcPr>
            <w:tcW w:w="3079" w:type="dxa"/>
            <w:tcBorders>
              <w:top w:val="dotted" w:sz="4" w:space="0" w:color="5B9BD5" w:themeColor="accent5"/>
              <w:left w:val="single" w:sz="4" w:space="0" w:color="0070C0"/>
              <w:bottom w:val="dotted" w:sz="4" w:space="0" w:color="5B9BD5" w:themeColor="accent5"/>
              <w:right w:val="single" w:sz="4" w:space="0" w:color="0070C0"/>
            </w:tcBorders>
          </w:tcPr>
          <w:p w14:paraId="0EA7A678" w14:textId="77777777" w:rsidR="004C51A7" w:rsidRDefault="004C51A7" w:rsidP="00AD0342">
            <w:pPr>
              <w:spacing w:line="360" w:lineRule="auto"/>
            </w:pPr>
          </w:p>
        </w:tc>
        <w:tc>
          <w:tcPr>
            <w:tcW w:w="3153" w:type="dxa"/>
            <w:tcBorders>
              <w:top w:val="dotted" w:sz="4" w:space="0" w:color="5B9BD5" w:themeColor="accent5"/>
              <w:left w:val="single" w:sz="4" w:space="0" w:color="0070C0"/>
              <w:bottom w:val="dotted" w:sz="4" w:space="0" w:color="5B9BD5" w:themeColor="accent5"/>
              <w:right w:val="dotted" w:sz="4" w:space="0" w:color="FFFFFF" w:themeColor="background1"/>
            </w:tcBorders>
          </w:tcPr>
          <w:p w14:paraId="50AA035D" w14:textId="77777777" w:rsidR="004C51A7" w:rsidRDefault="004C51A7" w:rsidP="00AD0342">
            <w:pPr>
              <w:spacing w:line="360" w:lineRule="auto"/>
            </w:pPr>
          </w:p>
        </w:tc>
      </w:tr>
      <w:tr w:rsidR="004C51A7" w14:paraId="6E2965D9" w14:textId="77777777" w:rsidTr="004C51A7">
        <w:tc>
          <w:tcPr>
            <w:tcW w:w="3118" w:type="dxa"/>
            <w:tcBorders>
              <w:top w:val="dotted" w:sz="4" w:space="0" w:color="5B9BD5" w:themeColor="accent5"/>
              <w:left w:val="dotted" w:sz="4" w:space="0" w:color="FFFFFF" w:themeColor="background1"/>
              <w:bottom w:val="dotted" w:sz="4" w:space="0" w:color="5B9BD5" w:themeColor="accent5"/>
              <w:right w:val="single" w:sz="4" w:space="0" w:color="0070C0"/>
            </w:tcBorders>
          </w:tcPr>
          <w:p w14:paraId="066484F0" w14:textId="77777777" w:rsidR="004C51A7" w:rsidRDefault="004C51A7" w:rsidP="00AD0342">
            <w:pPr>
              <w:spacing w:line="360" w:lineRule="auto"/>
            </w:pPr>
          </w:p>
        </w:tc>
        <w:tc>
          <w:tcPr>
            <w:tcW w:w="3079" w:type="dxa"/>
            <w:tcBorders>
              <w:top w:val="dotted" w:sz="4" w:space="0" w:color="5B9BD5" w:themeColor="accent5"/>
              <w:left w:val="single" w:sz="4" w:space="0" w:color="0070C0"/>
              <w:bottom w:val="dotted" w:sz="4" w:space="0" w:color="5B9BD5" w:themeColor="accent5"/>
              <w:right w:val="single" w:sz="4" w:space="0" w:color="0070C0"/>
            </w:tcBorders>
          </w:tcPr>
          <w:p w14:paraId="594C9C44" w14:textId="77777777" w:rsidR="004C51A7" w:rsidRDefault="004C51A7" w:rsidP="00AD0342">
            <w:pPr>
              <w:spacing w:line="360" w:lineRule="auto"/>
            </w:pPr>
          </w:p>
        </w:tc>
        <w:tc>
          <w:tcPr>
            <w:tcW w:w="3153" w:type="dxa"/>
            <w:tcBorders>
              <w:top w:val="dotted" w:sz="4" w:space="0" w:color="5B9BD5" w:themeColor="accent5"/>
              <w:left w:val="single" w:sz="4" w:space="0" w:color="0070C0"/>
              <w:bottom w:val="dotted" w:sz="4" w:space="0" w:color="5B9BD5" w:themeColor="accent5"/>
              <w:right w:val="dotted" w:sz="4" w:space="0" w:color="FFFFFF" w:themeColor="background1"/>
            </w:tcBorders>
          </w:tcPr>
          <w:p w14:paraId="6B13B591" w14:textId="77777777" w:rsidR="004C51A7" w:rsidRDefault="004C51A7" w:rsidP="00AD0342">
            <w:pPr>
              <w:spacing w:line="360" w:lineRule="auto"/>
            </w:pPr>
          </w:p>
        </w:tc>
      </w:tr>
      <w:tr w:rsidR="004C51A7" w14:paraId="1A855C00" w14:textId="77777777" w:rsidTr="004C51A7">
        <w:tc>
          <w:tcPr>
            <w:tcW w:w="3118" w:type="dxa"/>
            <w:tcBorders>
              <w:top w:val="dotted" w:sz="4" w:space="0" w:color="5B9BD5" w:themeColor="accent5"/>
              <w:left w:val="dotted" w:sz="4" w:space="0" w:color="FFFFFF" w:themeColor="background1"/>
              <w:bottom w:val="dotted" w:sz="4" w:space="0" w:color="5B9BD5" w:themeColor="accent5"/>
              <w:right w:val="single" w:sz="4" w:space="0" w:color="0070C0"/>
            </w:tcBorders>
          </w:tcPr>
          <w:p w14:paraId="45351E82" w14:textId="77777777" w:rsidR="004C51A7" w:rsidRDefault="004C51A7" w:rsidP="00AD0342">
            <w:pPr>
              <w:spacing w:line="360" w:lineRule="auto"/>
            </w:pPr>
          </w:p>
        </w:tc>
        <w:tc>
          <w:tcPr>
            <w:tcW w:w="3079" w:type="dxa"/>
            <w:tcBorders>
              <w:top w:val="dotted" w:sz="4" w:space="0" w:color="5B9BD5" w:themeColor="accent5"/>
              <w:left w:val="single" w:sz="4" w:space="0" w:color="0070C0"/>
              <w:bottom w:val="dotted" w:sz="4" w:space="0" w:color="5B9BD5" w:themeColor="accent5"/>
              <w:right w:val="single" w:sz="4" w:space="0" w:color="0070C0"/>
            </w:tcBorders>
          </w:tcPr>
          <w:p w14:paraId="21E031A0" w14:textId="77777777" w:rsidR="004C51A7" w:rsidRDefault="004C51A7" w:rsidP="00AD0342">
            <w:pPr>
              <w:spacing w:line="360" w:lineRule="auto"/>
            </w:pPr>
          </w:p>
        </w:tc>
        <w:tc>
          <w:tcPr>
            <w:tcW w:w="3153" w:type="dxa"/>
            <w:tcBorders>
              <w:top w:val="dotted" w:sz="4" w:space="0" w:color="5B9BD5" w:themeColor="accent5"/>
              <w:left w:val="single" w:sz="4" w:space="0" w:color="0070C0"/>
              <w:bottom w:val="dotted" w:sz="4" w:space="0" w:color="5B9BD5" w:themeColor="accent5"/>
              <w:right w:val="dotted" w:sz="4" w:space="0" w:color="FFFFFF" w:themeColor="background1"/>
            </w:tcBorders>
          </w:tcPr>
          <w:p w14:paraId="30DC9D25" w14:textId="77777777" w:rsidR="004C51A7" w:rsidRDefault="004C51A7" w:rsidP="00AD0342">
            <w:pPr>
              <w:spacing w:line="360" w:lineRule="auto"/>
            </w:pPr>
          </w:p>
        </w:tc>
      </w:tr>
      <w:tr w:rsidR="004C51A7" w14:paraId="52550971" w14:textId="77777777" w:rsidTr="004C51A7">
        <w:tc>
          <w:tcPr>
            <w:tcW w:w="3118" w:type="dxa"/>
            <w:tcBorders>
              <w:top w:val="dotted" w:sz="4" w:space="0" w:color="5B9BD5" w:themeColor="accent5"/>
              <w:left w:val="dotted" w:sz="4" w:space="0" w:color="FFFFFF" w:themeColor="background1"/>
              <w:bottom w:val="dotted" w:sz="4" w:space="0" w:color="5B9BD5" w:themeColor="accent5"/>
              <w:right w:val="single" w:sz="4" w:space="0" w:color="0070C0"/>
            </w:tcBorders>
          </w:tcPr>
          <w:p w14:paraId="09273163" w14:textId="77777777" w:rsidR="004C51A7" w:rsidRDefault="004C51A7" w:rsidP="00AD0342">
            <w:pPr>
              <w:spacing w:line="360" w:lineRule="auto"/>
            </w:pPr>
          </w:p>
        </w:tc>
        <w:tc>
          <w:tcPr>
            <w:tcW w:w="3079" w:type="dxa"/>
            <w:tcBorders>
              <w:top w:val="dotted" w:sz="4" w:space="0" w:color="5B9BD5" w:themeColor="accent5"/>
              <w:left w:val="single" w:sz="4" w:space="0" w:color="0070C0"/>
              <w:bottom w:val="dotted" w:sz="4" w:space="0" w:color="5B9BD5" w:themeColor="accent5"/>
              <w:right w:val="single" w:sz="4" w:space="0" w:color="0070C0"/>
            </w:tcBorders>
          </w:tcPr>
          <w:p w14:paraId="3F9E5E15" w14:textId="77777777" w:rsidR="004C51A7" w:rsidRDefault="004C51A7" w:rsidP="00AD0342">
            <w:pPr>
              <w:spacing w:line="360" w:lineRule="auto"/>
            </w:pPr>
          </w:p>
        </w:tc>
        <w:tc>
          <w:tcPr>
            <w:tcW w:w="3153" w:type="dxa"/>
            <w:tcBorders>
              <w:top w:val="dotted" w:sz="4" w:space="0" w:color="5B9BD5" w:themeColor="accent5"/>
              <w:left w:val="single" w:sz="4" w:space="0" w:color="0070C0"/>
              <w:bottom w:val="dotted" w:sz="4" w:space="0" w:color="5B9BD5" w:themeColor="accent5"/>
              <w:right w:val="dotted" w:sz="4" w:space="0" w:color="FFFFFF" w:themeColor="background1"/>
            </w:tcBorders>
          </w:tcPr>
          <w:p w14:paraId="398C3188" w14:textId="77777777" w:rsidR="004C51A7" w:rsidRDefault="004C51A7" w:rsidP="00AD0342">
            <w:pPr>
              <w:spacing w:line="360" w:lineRule="auto"/>
            </w:pPr>
          </w:p>
        </w:tc>
      </w:tr>
      <w:tr w:rsidR="004C51A7" w14:paraId="077ED90A" w14:textId="77777777" w:rsidTr="004C51A7">
        <w:tc>
          <w:tcPr>
            <w:tcW w:w="3118" w:type="dxa"/>
            <w:tcBorders>
              <w:top w:val="dotted" w:sz="4" w:space="0" w:color="5B9BD5" w:themeColor="accent5"/>
              <w:left w:val="dotted" w:sz="4" w:space="0" w:color="FFFFFF" w:themeColor="background1"/>
              <w:bottom w:val="dotted" w:sz="4" w:space="0" w:color="5B9BD5" w:themeColor="accent5"/>
              <w:right w:val="single" w:sz="4" w:space="0" w:color="0070C0"/>
            </w:tcBorders>
          </w:tcPr>
          <w:p w14:paraId="2358287E" w14:textId="77777777" w:rsidR="004C51A7" w:rsidRDefault="004C51A7" w:rsidP="00AD0342">
            <w:pPr>
              <w:spacing w:line="360" w:lineRule="auto"/>
            </w:pPr>
          </w:p>
        </w:tc>
        <w:tc>
          <w:tcPr>
            <w:tcW w:w="3079" w:type="dxa"/>
            <w:tcBorders>
              <w:top w:val="dotted" w:sz="4" w:space="0" w:color="5B9BD5" w:themeColor="accent5"/>
              <w:left w:val="single" w:sz="4" w:space="0" w:color="0070C0"/>
              <w:bottom w:val="dotted" w:sz="4" w:space="0" w:color="5B9BD5" w:themeColor="accent5"/>
              <w:right w:val="single" w:sz="4" w:space="0" w:color="0070C0"/>
            </w:tcBorders>
          </w:tcPr>
          <w:p w14:paraId="08162798" w14:textId="77777777" w:rsidR="004C51A7" w:rsidRDefault="004C51A7" w:rsidP="00AD0342">
            <w:pPr>
              <w:spacing w:line="360" w:lineRule="auto"/>
            </w:pPr>
          </w:p>
        </w:tc>
        <w:tc>
          <w:tcPr>
            <w:tcW w:w="3153" w:type="dxa"/>
            <w:tcBorders>
              <w:top w:val="dotted" w:sz="4" w:space="0" w:color="5B9BD5" w:themeColor="accent5"/>
              <w:left w:val="single" w:sz="4" w:space="0" w:color="0070C0"/>
              <w:bottom w:val="dotted" w:sz="4" w:space="0" w:color="5B9BD5" w:themeColor="accent5"/>
              <w:right w:val="dotted" w:sz="4" w:space="0" w:color="FFFFFF" w:themeColor="background1"/>
            </w:tcBorders>
          </w:tcPr>
          <w:p w14:paraId="54F9A013" w14:textId="77777777" w:rsidR="004C51A7" w:rsidRDefault="004C51A7" w:rsidP="00AD0342">
            <w:pPr>
              <w:spacing w:line="360" w:lineRule="auto"/>
            </w:pPr>
          </w:p>
        </w:tc>
      </w:tr>
      <w:tr w:rsidR="004C51A7" w14:paraId="792F78CF" w14:textId="77777777" w:rsidTr="004C51A7">
        <w:tc>
          <w:tcPr>
            <w:tcW w:w="3118" w:type="dxa"/>
            <w:tcBorders>
              <w:top w:val="dotted" w:sz="4" w:space="0" w:color="5B9BD5" w:themeColor="accent5"/>
              <w:left w:val="dotted" w:sz="4" w:space="0" w:color="FFFFFF" w:themeColor="background1"/>
              <w:bottom w:val="dotted" w:sz="4" w:space="0" w:color="5B9BD5" w:themeColor="accent5"/>
              <w:right w:val="single" w:sz="4" w:space="0" w:color="0070C0"/>
            </w:tcBorders>
          </w:tcPr>
          <w:p w14:paraId="285909D5" w14:textId="77777777" w:rsidR="004C51A7" w:rsidRDefault="004C51A7" w:rsidP="00AD0342">
            <w:pPr>
              <w:spacing w:line="360" w:lineRule="auto"/>
            </w:pPr>
          </w:p>
        </w:tc>
        <w:tc>
          <w:tcPr>
            <w:tcW w:w="3079" w:type="dxa"/>
            <w:tcBorders>
              <w:top w:val="dotted" w:sz="4" w:space="0" w:color="5B9BD5" w:themeColor="accent5"/>
              <w:left w:val="single" w:sz="4" w:space="0" w:color="0070C0"/>
              <w:bottom w:val="dotted" w:sz="4" w:space="0" w:color="5B9BD5" w:themeColor="accent5"/>
              <w:right w:val="single" w:sz="4" w:space="0" w:color="0070C0"/>
            </w:tcBorders>
          </w:tcPr>
          <w:p w14:paraId="7ADB08DE" w14:textId="77777777" w:rsidR="004C51A7" w:rsidRDefault="004C51A7" w:rsidP="00AD0342">
            <w:pPr>
              <w:spacing w:line="360" w:lineRule="auto"/>
            </w:pPr>
          </w:p>
        </w:tc>
        <w:tc>
          <w:tcPr>
            <w:tcW w:w="3153" w:type="dxa"/>
            <w:tcBorders>
              <w:top w:val="dotted" w:sz="4" w:space="0" w:color="5B9BD5" w:themeColor="accent5"/>
              <w:left w:val="single" w:sz="4" w:space="0" w:color="0070C0"/>
              <w:bottom w:val="dotted" w:sz="4" w:space="0" w:color="5B9BD5" w:themeColor="accent5"/>
              <w:right w:val="dotted" w:sz="4" w:space="0" w:color="FFFFFF" w:themeColor="background1"/>
            </w:tcBorders>
          </w:tcPr>
          <w:p w14:paraId="3FF01A58" w14:textId="77777777" w:rsidR="004C51A7" w:rsidRDefault="004C51A7" w:rsidP="00AD0342">
            <w:pPr>
              <w:spacing w:line="360" w:lineRule="auto"/>
            </w:pPr>
          </w:p>
        </w:tc>
      </w:tr>
      <w:tr w:rsidR="004C51A7" w14:paraId="47B3D8B7" w14:textId="77777777" w:rsidTr="004C51A7">
        <w:tc>
          <w:tcPr>
            <w:tcW w:w="3118" w:type="dxa"/>
            <w:tcBorders>
              <w:top w:val="dotted" w:sz="4" w:space="0" w:color="5B9BD5" w:themeColor="accent5"/>
              <w:left w:val="dotted" w:sz="4" w:space="0" w:color="FFFFFF" w:themeColor="background1"/>
              <w:bottom w:val="dotted" w:sz="4" w:space="0" w:color="5B9BD5" w:themeColor="accent5"/>
              <w:right w:val="single" w:sz="4" w:space="0" w:color="0070C0"/>
            </w:tcBorders>
          </w:tcPr>
          <w:p w14:paraId="2D3A8B0C" w14:textId="77777777" w:rsidR="004C51A7" w:rsidRDefault="004C51A7" w:rsidP="00AD0342">
            <w:pPr>
              <w:spacing w:line="360" w:lineRule="auto"/>
            </w:pPr>
          </w:p>
        </w:tc>
        <w:tc>
          <w:tcPr>
            <w:tcW w:w="3079" w:type="dxa"/>
            <w:tcBorders>
              <w:top w:val="dotted" w:sz="4" w:space="0" w:color="5B9BD5" w:themeColor="accent5"/>
              <w:left w:val="single" w:sz="4" w:space="0" w:color="0070C0"/>
              <w:bottom w:val="dotted" w:sz="4" w:space="0" w:color="5B9BD5" w:themeColor="accent5"/>
              <w:right w:val="single" w:sz="4" w:space="0" w:color="0070C0"/>
            </w:tcBorders>
          </w:tcPr>
          <w:p w14:paraId="39F509ED" w14:textId="77777777" w:rsidR="004C51A7" w:rsidRDefault="004C51A7" w:rsidP="00AD0342">
            <w:pPr>
              <w:spacing w:line="360" w:lineRule="auto"/>
            </w:pPr>
          </w:p>
        </w:tc>
        <w:tc>
          <w:tcPr>
            <w:tcW w:w="3153" w:type="dxa"/>
            <w:tcBorders>
              <w:top w:val="dotted" w:sz="4" w:space="0" w:color="5B9BD5" w:themeColor="accent5"/>
              <w:left w:val="single" w:sz="4" w:space="0" w:color="0070C0"/>
              <w:bottom w:val="dotted" w:sz="4" w:space="0" w:color="5B9BD5" w:themeColor="accent5"/>
              <w:right w:val="dotted" w:sz="4" w:space="0" w:color="FFFFFF" w:themeColor="background1"/>
            </w:tcBorders>
          </w:tcPr>
          <w:p w14:paraId="088A9647" w14:textId="77777777" w:rsidR="004C51A7" w:rsidRDefault="004C51A7" w:rsidP="00AD0342">
            <w:pPr>
              <w:spacing w:line="360" w:lineRule="auto"/>
            </w:pPr>
          </w:p>
        </w:tc>
      </w:tr>
    </w:tbl>
    <w:p w14:paraId="37BEEAD1" w14:textId="77777777" w:rsidR="00235CDF" w:rsidRDefault="00235CDF" w:rsidP="004C51A7"/>
    <w:sectPr w:rsidR="00235CDF" w:rsidSect="004C51A7">
      <w:pgSz w:w="12240" w:h="15840"/>
      <w:pgMar w:top="1440" w:right="1440" w:bottom="135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NI-Viettay">
    <w:altName w:val="Calibri"/>
    <w:charset w:val="00"/>
    <w:family w:val="auto"/>
    <w:pitch w:val="variable"/>
    <w:sig w:usb0="00000003" w:usb1="00000000" w:usb2="00000000" w:usb3="00000000" w:csb0="00000001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4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C51A7"/>
    <w:rsid w:val="00235CDF"/>
    <w:rsid w:val="003E3903"/>
    <w:rsid w:val="004C51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442C0C4"/>
  <w15:chartTrackingRefBased/>
  <w15:docId w15:val="{B6EC16E7-1083-4514-A04B-0D830C0F36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C51A7"/>
    <w:rPr>
      <w:rFonts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C51A7"/>
    <w:pPr>
      <w:spacing w:after="0" w:line="240" w:lineRule="auto"/>
    </w:pPr>
    <w:rPr>
      <w:rFonts w:cs="Times New Roman"/>
      <w:sz w:val="26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4C51A7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n-GB"/>
    </w:rPr>
  </w:style>
  <w:style w:type="character" w:customStyle="1" w:styleId="ListParagraphChar">
    <w:name w:val="List Paragraph Char"/>
    <w:link w:val="ListParagraph"/>
    <w:uiPriority w:val="34"/>
    <w:rsid w:val="004C51A7"/>
    <w:rPr>
      <w:rFonts w:ascii="Calibri" w:eastAsia="Calibri" w:hAnsi="Calibri" w:cs="Times New Roman"/>
      <w:sz w:val="22"/>
      <w:lang w:val="en-GB"/>
    </w:rPr>
  </w:style>
  <w:style w:type="table" w:customStyle="1" w:styleId="TableGridLight1">
    <w:name w:val="Table Grid Light1"/>
    <w:basedOn w:val="TableNormal"/>
    <w:uiPriority w:val="40"/>
    <w:rsid w:val="004C51A7"/>
    <w:pPr>
      <w:spacing w:after="0" w:line="240" w:lineRule="auto"/>
    </w:pPr>
    <w:rPr>
      <w:rFonts w:cs="Times New Roman"/>
      <w:sz w:val="26"/>
      <w:szCs w:val="20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4.bin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19.bin"/><Relationship Id="rId42" Type="http://schemas.openxmlformats.org/officeDocument/2006/relationships/oleObject" Target="embeddings/oleObject24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8.bin"/><Relationship Id="rId55" Type="http://schemas.openxmlformats.org/officeDocument/2006/relationships/image" Target="media/image22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8.bin"/><Relationship Id="rId76" Type="http://schemas.openxmlformats.org/officeDocument/2006/relationships/oleObject" Target="embeddings/oleObject46.bin"/><Relationship Id="rId84" Type="http://schemas.openxmlformats.org/officeDocument/2006/relationships/oleObject" Target="embeddings/oleObject54.bin"/><Relationship Id="rId89" Type="http://schemas.openxmlformats.org/officeDocument/2006/relationships/oleObject" Target="embeddings/oleObject59.bin"/><Relationship Id="rId97" Type="http://schemas.openxmlformats.org/officeDocument/2006/relationships/image" Target="media/image31.wmf"/><Relationship Id="rId7" Type="http://schemas.openxmlformats.org/officeDocument/2006/relationships/image" Target="media/image3.wmf"/><Relationship Id="rId71" Type="http://schemas.openxmlformats.org/officeDocument/2006/relationships/oleObject" Target="embeddings/oleObject41.bin"/><Relationship Id="rId92" Type="http://schemas.openxmlformats.org/officeDocument/2006/relationships/oleObject" Target="embeddings/oleObject61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1.wmf"/><Relationship Id="rId11" Type="http://schemas.openxmlformats.org/officeDocument/2006/relationships/image" Target="media/image5.wmf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2.bin"/><Relationship Id="rId40" Type="http://schemas.openxmlformats.org/officeDocument/2006/relationships/oleObject" Target="embeddings/oleObject23.bin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oleObject" Target="embeddings/oleObject32.bin"/><Relationship Id="rId66" Type="http://schemas.openxmlformats.org/officeDocument/2006/relationships/oleObject" Target="embeddings/oleObject36.bin"/><Relationship Id="rId74" Type="http://schemas.openxmlformats.org/officeDocument/2006/relationships/oleObject" Target="embeddings/oleObject44.bin"/><Relationship Id="rId79" Type="http://schemas.openxmlformats.org/officeDocument/2006/relationships/oleObject" Target="embeddings/oleObject49.bin"/><Relationship Id="rId87" Type="http://schemas.openxmlformats.org/officeDocument/2006/relationships/oleObject" Target="embeddings/oleObject57.bin"/><Relationship Id="rId5" Type="http://schemas.openxmlformats.org/officeDocument/2006/relationships/image" Target="media/image2.wmf"/><Relationship Id="rId61" Type="http://schemas.openxmlformats.org/officeDocument/2006/relationships/image" Target="media/image25.wmf"/><Relationship Id="rId82" Type="http://schemas.openxmlformats.org/officeDocument/2006/relationships/oleObject" Target="embeddings/oleObject52.bin"/><Relationship Id="rId90" Type="http://schemas.openxmlformats.org/officeDocument/2006/relationships/image" Target="media/image28.png"/><Relationship Id="rId95" Type="http://schemas.openxmlformats.org/officeDocument/2006/relationships/image" Target="media/image30.wmf"/><Relationship Id="rId19" Type="http://schemas.openxmlformats.org/officeDocument/2006/relationships/oleObject" Target="embeddings/oleObject9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2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20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7.bin"/><Relationship Id="rId56" Type="http://schemas.openxmlformats.org/officeDocument/2006/relationships/oleObject" Target="embeddings/oleObject31.bin"/><Relationship Id="rId64" Type="http://schemas.openxmlformats.org/officeDocument/2006/relationships/oleObject" Target="embeddings/oleObject35.bin"/><Relationship Id="rId69" Type="http://schemas.openxmlformats.org/officeDocument/2006/relationships/oleObject" Target="embeddings/oleObject39.bin"/><Relationship Id="rId77" Type="http://schemas.openxmlformats.org/officeDocument/2006/relationships/oleObject" Target="embeddings/oleObject47.bin"/><Relationship Id="rId100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0.wmf"/><Relationship Id="rId72" Type="http://schemas.openxmlformats.org/officeDocument/2006/relationships/oleObject" Target="embeddings/oleObject42.bin"/><Relationship Id="rId80" Type="http://schemas.openxmlformats.org/officeDocument/2006/relationships/oleObject" Target="embeddings/oleObject50.bin"/><Relationship Id="rId85" Type="http://schemas.openxmlformats.org/officeDocument/2006/relationships/oleObject" Target="embeddings/oleObject55.bin"/><Relationship Id="rId93" Type="http://schemas.openxmlformats.org/officeDocument/2006/relationships/image" Target="media/image29.wmf"/><Relationship Id="rId98" Type="http://schemas.openxmlformats.org/officeDocument/2006/relationships/oleObject" Target="embeddings/oleObject64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9.wmf"/><Relationship Id="rId33" Type="http://schemas.openxmlformats.org/officeDocument/2006/relationships/oleObject" Target="embeddings/oleObject18.bin"/><Relationship Id="rId38" Type="http://schemas.openxmlformats.org/officeDocument/2006/relationships/image" Target="media/image13.jpeg"/><Relationship Id="rId46" Type="http://schemas.openxmlformats.org/officeDocument/2006/relationships/oleObject" Target="embeddings/oleObject26.bin"/><Relationship Id="rId59" Type="http://schemas.openxmlformats.org/officeDocument/2006/relationships/image" Target="media/image24.wmf"/><Relationship Id="rId67" Type="http://schemas.openxmlformats.org/officeDocument/2006/relationships/oleObject" Target="embeddings/oleObject37.bin"/><Relationship Id="rId20" Type="http://schemas.openxmlformats.org/officeDocument/2006/relationships/oleObject" Target="embeddings/oleObject10.bin"/><Relationship Id="rId41" Type="http://schemas.openxmlformats.org/officeDocument/2006/relationships/image" Target="media/image15.wmf"/><Relationship Id="rId54" Type="http://schemas.openxmlformats.org/officeDocument/2006/relationships/oleObject" Target="embeddings/oleObject30.bin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40.bin"/><Relationship Id="rId75" Type="http://schemas.openxmlformats.org/officeDocument/2006/relationships/oleObject" Target="embeddings/oleObject45.bin"/><Relationship Id="rId83" Type="http://schemas.openxmlformats.org/officeDocument/2006/relationships/oleObject" Target="embeddings/oleObject53.bin"/><Relationship Id="rId88" Type="http://schemas.openxmlformats.org/officeDocument/2006/relationships/oleObject" Target="embeddings/oleObject58.bin"/><Relationship Id="rId91" Type="http://schemas.openxmlformats.org/officeDocument/2006/relationships/oleObject" Target="embeddings/oleObject60.bin"/><Relationship Id="rId96" Type="http://schemas.openxmlformats.org/officeDocument/2006/relationships/oleObject" Target="embeddings/oleObject63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8.wmf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21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" Type="http://schemas.openxmlformats.org/officeDocument/2006/relationships/oleObject" Target="embeddings/oleObject3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5.bin"/><Relationship Id="rId52" Type="http://schemas.openxmlformats.org/officeDocument/2006/relationships/oleObject" Target="embeddings/oleObject29.bin"/><Relationship Id="rId60" Type="http://schemas.openxmlformats.org/officeDocument/2006/relationships/oleObject" Target="embeddings/oleObject33.bin"/><Relationship Id="rId65" Type="http://schemas.openxmlformats.org/officeDocument/2006/relationships/image" Target="media/image27.wmf"/><Relationship Id="rId73" Type="http://schemas.openxmlformats.org/officeDocument/2006/relationships/oleObject" Target="embeddings/oleObject43.bin"/><Relationship Id="rId78" Type="http://schemas.openxmlformats.org/officeDocument/2006/relationships/oleObject" Target="embeddings/oleObject48.bin"/><Relationship Id="rId81" Type="http://schemas.openxmlformats.org/officeDocument/2006/relationships/oleObject" Target="embeddings/oleObject51.bin"/><Relationship Id="rId86" Type="http://schemas.openxmlformats.org/officeDocument/2006/relationships/oleObject" Target="embeddings/oleObject56.bin"/><Relationship Id="rId94" Type="http://schemas.openxmlformats.org/officeDocument/2006/relationships/oleObject" Target="embeddings/oleObject62.bin"/><Relationship Id="rId99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8.bin"/><Relationship Id="rId39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77</Words>
  <Characters>442</Characters>
  <Application>Microsoft Office Word</Application>
  <DocSecurity>0</DocSecurity>
  <Lines>3</Lines>
  <Paragraphs>1</Paragraphs>
  <ScaleCrop>false</ScaleCrop>
  <Company/>
  <LinksUpToDate>false</LinksUpToDate>
  <CharactersWithSpaces>5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6-22T14:23:00Z</dcterms:created>
  <dcterms:modified xsi:type="dcterms:W3CDTF">2021-06-22T14:24:00Z</dcterms:modified>
</cp:coreProperties>
</file>